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702A" w:rsidRDefault="00A4670F" w:rsidP="008B383B">
      <w:pPr>
        <w:pStyle w:val="Title"/>
        <w:sectPr w:rsidR="00A6702A" w:rsidSect="00E24E96">
          <w:headerReference w:type="even" r:id="rId8"/>
          <w:headerReference w:type="default" r:id="rId9"/>
          <w:footerReference w:type="even" r:id="rId10"/>
          <w:footerReference w:type="default" r:id="rId11"/>
          <w:headerReference w:type="first" r:id="rId12"/>
          <w:footerReference w:type="first" r:id="rId13"/>
          <w:pgSz w:w="11906" w:h="16838" w:code="9"/>
          <w:pgMar w:top="1134" w:right="1134" w:bottom="1134" w:left="1134" w:header="567" w:footer="709" w:gutter="0"/>
          <w:cols w:space="708"/>
          <w:titlePg/>
          <w:docGrid w:linePitch="360"/>
        </w:sectPr>
      </w:pPr>
      <w:r w:rsidRPr="008B383B">
        <w:t>Title</w:t>
      </w:r>
      <w:r w:rsidRPr="00A4670F">
        <w:t xml:space="preserve"> of the </w:t>
      </w:r>
      <w:r w:rsidR="007D4A43">
        <w:t>P</w:t>
      </w:r>
      <w:r w:rsidRPr="00A4670F">
        <w:t>aper in English</w:t>
      </w:r>
    </w:p>
    <w:p w:rsidR="00A6702A" w:rsidRPr="002C1636" w:rsidRDefault="00A6702A" w:rsidP="00DC3881">
      <w:pPr>
        <w:pStyle w:val="Authors"/>
        <w:sectPr w:rsidR="00A6702A" w:rsidRPr="002C1636" w:rsidSect="00A6702A">
          <w:type w:val="continuous"/>
          <w:pgSz w:w="11906" w:h="16838" w:code="9"/>
          <w:pgMar w:top="1134" w:right="1134" w:bottom="1134" w:left="1134" w:header="567" w:footer="709" w:gutter="0"/>
          <w:cols w:space="708"/>
          <w:docGrid w:linePitch="360"/>
        </w:sectPr>
      </w:pPr>
      <w:r w:rsidRPr="00536FED">
        <w:t>First Author</w:t>
      </w:r>
      <w:r>
        <w:rPr>
          <w:vertAlign w:val="superscript"/>
        </w:rPr>
        <w:t>1*</w:t>
      </w:r>
      <w:r w:rsidRPr="00536FED">
        <w:t xml:space="preserve">, </w:t>
      </w:r>
      <w:r>
        <w:t>Other Author(s)</w:t>
      </w:r>
      <w:r>
        <w:rPr>
          <w:vertAlign w:val="superscript"/>
        </w:rPr>
        <w:t>2</w:t>
      </w:r>
      <w:r w:rsidR="002C1636">
        <w:t xml:space="preserve"> </w:t>
      </w:r>
    </w:p>
    <w:p w:rsidR="00A6702A" w:rsidRPr="00DC3881" w:rsidRDefault="00A6702A" w:rsidP="00314588">
      <w:pPr>
        <w:tabs>
          <w:tab w:val="left" w:pos="8406"/>
        </w:tabs>
        <w:spacing w:after="60"/>
        <w:rPr>
          <w:rStyle w:val="AffiliationChar"/>
          <w:vertAlign w:val="baseline"/>
        </w:rPr>
      </w:pPr>
      <w:r w:rsidRPr="00337167">
        <w:rPr>
          <w:rStyle w:val="AffiliationChar"/>
        </w:rPr>
        <w:t>1</w:t>
      </w:r>
      <w:r w:rsidR="00BE799C" w:rsidRPr="00DC3881">
        <w:rPr>
          <w:rStyle w:val="AffiliationChar"/>
          <w:vertAlign w:val="baseline"/>
        </w:rPr>
        <w:t xml:space="preserve"> </w:t>
      </w:r>
      <w:r w:rsidRPr="00DC3881">
        <w:rPr>
          <w:rStyle w:val="AffiliationChar"/>
          <w:vertAlign w:val="baseline"/>
        </w:rPr>
        <w:t>University, Faculty/Department,</w:t>
      </w:r>
      <w:r w:rsidRPr="0041098A">
        <w:rPr>
          <w:rStyle w:val="AffiliationChar"/>
          <w:vertAlign w:val="baseline"/>
        </w:rPr>
        <w:t xml:space="preserve"> City</w:t>
      </w:r>
      <w:r w:rsidRPr="00DC3881">
        <w:rPr>
          <w:rStyle w:val="AffiliationChar"/>
          <w:vertAlign w:val="baseline"/>
        </w:rPr>
        <w:t>,</w:t>
      </w:r>
      <w:r w:rsidRPr="0041098A">
        <w:rPr>
          <w:rStyle w:val="AffiliationChar"/>
          <w:vertAlign w:val="baseline"/>
        </w:rPr>
        <w:t xml:space="preserve"> Country</w:t>
      </w:r>
      <w:r w:rsidR="00314588">
        <w:rPr>
          <w:rStyle w:val="AffiliationChar"/>
          <w:vertAlign w:val="baseline"/>
        </w:rPr>
        <w:tab/>
      </w:r>
    </w:p>
    <w:p w:rsidR="00902656" w:rsidRPr="00DC3881" w:rsidRDefault="00A6702A" w:rsidP="00DC3881">
      <w:pPr>
        <w:pStyle w:val="Affiliation"/>
        <w:rPr>
          <w:vertAlign w:val="baseline"/>
        </w:rPr>
        <w:sectPr w:rsidR="00902656" w:rsidRPr="00DC3881" w:rsidSect="00A6702A">
          <w:type w:val="continuous"/>
          <w:pgSz w:w="11906" w:h="16838" w:code="9"/>
          <w:pgMar w:top="1134" w:right="1134" w:bottom="1134" w:left="1134" w:header="567" w:footer="709" w:gutter="0"/>
          <w:cols w:space="708"/>
          <w:docGrid w:linePitch="360"/>
        </w:sectPr>
      </w:pPr>
      <w:r w:rsidRPr="00934197">
        <w:t>2</w:t>
      </w:r>
      <w:r w:rsidR="00BE799C" w:rsidRPr="00DC3881">
        <w:rPr>
          <w:vertAlign w:val="baseline"/>
        </w:rPr>
        <w:t xml:space="preserve"> </w:t>
      </w:r>
      <w:r w:rsidR="00C0577E" w:rsidRPr="00DC3881">
        <w:rPr>
          <w:vertAlign w:val="baseline"/>
        </w:rPr>
        <w:t xml:space="preserve">Institute, </w:t>
      </w:r>
      <w:r w:rsidRPr="00DC3881">
        <w:rPr>
          <w:vertAlign w:val="baseline"/>
        </w:rPr>
        <w:t xml:space="preserve">Laboratory/Department, </w:t>
      </w:r>
      <w:r w:rsidR="00C0577E" w:rsidRPr="00DC3881">
        <w:rPr>
          <w:vertAlign w:val="baseline"/>
        </w:rPr>
        <w:t>City, Country</w:t>
      </w:r>
      <w:r w:rsidR="002C1636" w:rsidRPr="00DC3881">
        <w:rPr>
          <w:vertAlign w:val="baseline"/>
        </w:rPr>
        <w:t xml:space="preserve"> </w:t>
      </w:r>
    </w:p>
    <w:p w:rsidR="002E5BB6" w:rsidRDefault="00BE799C" w:rsidP="006465C8">
      <w:pPr>
        <w:pBdr>
          <w:bottom w:val="single" w:sz="8" w:space="1" w:color="auto"/>
        </w:pBdr>
        <w:spacing w:before="480" w:after="60"/>
        <w:rPr>
          <w:rFonts w:cs="Times New Roman"/>
          <w:b/>
          <w:szCs w:val="24"/>
        </w:rPr>
        <w:sectPr w:rsidR="002E5BB6" w:rsidSect="00A6702A">
          <w:type w:val="continuous"/>
          <w:pgSz w:w="11906" w:h="16838" w:code="9"/>
          <w:pgMar w:top="1134" w:right="1134" w:bottom="1134" w:left="1134" w:header="567" w:footer="709" w:gutter="0"/>
          <w:cols w:space="708"/>
          <w:docGrid w:linePitch="360"/>
        </w:sectPr>
      </w:pPr>
      <w:r w:rsidRPr="00C0577E">
        <w:rPr>
          <w:rFonts w:cs="Times New Roman"/>
          <w:b/>
          <w:szCs w:val="24"/>
        </w:rPr>
        <w:t>ARTICLE INFO</w:t>
      </w:r>
      <w:r w:rsidR="002C1636">
        <w:rPr>
          <w:rFonts w:cs="Times New Roman"/>
          <w:b/>
          <w:szCs w:val="24"/>
        </w:rPr>
        <w:t xml:space="preserve"> </w:t>
      </w:r>
    </w:p>
    <w:p w:rsidR="00DD6304" w:rsidRDefault="00956CB0" w:rsidP="00E74FB8">
      <w:pPr>
        <w:spacing w:before="120"/>
        <w:rPr>
          <w:rFonts w:cs="Times New Roman"/>
          <w:szCs w:val="24"/>
        </w:rPr>
      </w:pPr>
      <w:r w:rsidRPr="002A5A2C">
        <w:rPr>
          <w:rFonts w:cs="Times New Roman"/>
          <w:b/>
          <w:szCs w:val="24"/>
          <w:vertAlign w:val="superscript"/>
        </w:rPr>
        <w:t xml:space="preserve">* </w:t>
      </w:r>
      <w:r w:rsidR="0041098A" w:rsidRPr="002A5A2C">
        <w:rPr>
          <w:rFonts w:cs="Times New Roman"/>
          <w:b/>
          <w:szCs w:val="24"/>
        </w:rPr>
        <w:t>Correspondence</w:t>
      </w:r>
      <w:r w:rsidR="00DD6304" w:rsidRPr="002A5A2C">
        <w:rPr>
          <w:rFonts w:cs="Times New Roman"/>
          <w:b/>
          <w:szCs w:val="24"/>
        </w:rPr>
        <w:t>:</w:t>
      </w:r>
      <w:r w:rsidR="007D249D">
        <w:rPr>
          <w:rFonts w:cs="Times New Roman"/>
          <w:szCs w:val="24"/>
        </w:rPr>
        <w:t xml:space="preserve"> </w:t>
      </w:r>
      <w:r w:rsidR="007D249D" w:rsidRPr="007D249D">
        <w:rPr>
          <w:rFonts w:cs="Times New Roman"/>
          <w:szCs w:val="24"/>
        </w:rPr>
        <w:t>e-mail</w:t>
      </w:r>
      <w:r w:rsidR="007044CD">
        <w:rPr>
          <w:rFonts w:cs="Times New Roman"/>
          <w:szCs w:val="24"/>
        </w:rPr>
        <w:t xml:space="preserve"> address </w:t>
      </w:r>
      <w:r w:rsidR="007D249D" w:rsidRPr="007D249D">
        <w:rPr>
          <w:rFonts w:cs="Times New Roman"/>
          <w:szCs w:val="24"/>
        </w:rPr>
        <w:t>of the correspondent author</w:t>
      </w:r>
      <w:r w:rsidR="00AC6A79">
        <w:rPr>
          <w:rFonts w:cs="Times New Roman"/>
          <w:szCs w:val="24"/>
        </w:rPr>
        <w:t xml:space="preserve"> </w:t>
      </w:r>
      <w:r w:rsidR="00AC6A79" w:rsidRPr="00AC6A79">
        <w:rPr>
          <w:rFonts w:cs="Times New Roman"/>
          <w:szCs w:val="24"/>
        </w:rPr>
        <w:t>(Times New Roman</w:t>
      </w:r>
      <w:r w:rsidR="00DD1DD4">
        <w:rPr>
          <w:rFonts w:cs="Times New Roman"/>
          <w:szCs w:val="24"/>
        </w:rPr>
        <w:t>,</w:t>
      </w:r>
      <w:r w:rsidR="00AC6A79" w:rsidRPr="00AC6A79">
        <w:rPr>
          <w:rFonts w:cs="Times New Roman"/>
          <w:szCs w:val="24"/>
        </w:rPr>
        <w:t xml:space="preserve"> 10 pt, normal</w:t>
      </w:r>
      <w:r w:rsidR="00DD79E3" w:rsidRPr="00DD79E3">
        <w:rPr>
          <w:rFonts w:cs="Times New Roman"/>
          <w:szCs w:val="24"/>
        </w:rPr>
        <w:t xml:space="preserve">, </w:t>
      </w:r>
      <w:r w:rsidR="009016D8" w:rsidRPr="009016D8">
        <w:rPr>
          <w:rFonts w:cs="Times New Roman"/>
          <w:szCs w:val="24"/>
        </w:rPr>
        <w:t>aligned left</w:t>
      </w:r>
      <w:r w:rsidR="00AC6A79" w:rsidRPr="00AC6A79">
        <w:rPr>
          <w:rFonts w:cs="Times New Roman"/>
          <w:szCs w:val="24"/>
        </w:rPr>
        <w:t>)</w:t>
      </w:r>
    </w:p>
    <w:p w:rsidR="002E4CCF" w:rsidRDefault="002E4CCF" w:rsidP="00226851">
      <w:pPr>
        <w:rPr>
          <w:rFonts w:cs="Times New Roman"/>
          <w:szCs w:val="24"/>
        </w:rPr>
      </w:pPr>
      <w:r w:rsidRPr="002A5A2C">
        <w:rPr>
          <w:rFonts w:cs="Times New Roman"/>
          <w:b/>
          <w:szCs w:val="24"/>
        </w:rPr>
        <w:t>DOI:</w:t>
      </w:r>
      <w:r w:rsidR="00AC6A79">
        <w:rPr>
          <w:rFonts w:cs="Times New Roman"/>
          <w:szCs w:val="24"/>
        </w:rPr>
        <w:t xml:space="preserve"> </w:t>
      </w:r>
      <w:r w:rsidR="00AC6A79" w:rsidRPr="00AC6A79">
        <w:rPr>
          <w:rFonts w:cs="Times New Roman"/>
          <w:szCs w:val="24"/>
        </w:rPr>
        <w:t>(Times New Roman</w:t>
      </w:r>
      <w:r w:rsidR="00DD1DD4">
        <w:rPr>
          <w:rFonts w:cs="Times New Roman"/>
          <w:szCs w:val="24"/>
        </w:rPr>
        <w:t>,</w:t>
      </w:r>
      <w:r w:rsidR="00AC6A79" w:rsidRPr="00AC6A79">
        <w:rPr>
          <w:rFonts w:cs="Times New Roman"/>
          <w:szCs w:val="24"/>
        </w:rPr>
        <w:t xml:space="preserve"> 10 pt, normal</w:t>
      </w:r>
      <w:r w:rsidR="00DD79E3" w:rsidRPr="00DD79E3">
        <w:rPr>
          <w:rFonts w:cs="Times New Roman"/>
          <w:szCs w:val="24"/>
        </w:rPr>
        <w:t xml:space="preserve">, </w:t>
      </w:r>
      <w:r w:rsidR="009016D8" w:rsidRPr="009016D8">
        <w:rPr>
          <w:rFonts w:cs="Times New Roman"/>
          <w:szCs w:val="24"/>
        </w:rPr>
        <w:t>aligned left</w:t>
      </w:r>
      <w:r w:rsidR="00AC6A79" w:rsidRPr="00AC6A79">
        <w:rPr>
          <w:rFonts w:cs="Times New Roman"/>
          <w:szCs w:val="24"/>
        </w:rPr>
        <w:t>)</w:t>
      </w:r>
    </w:p>
    <w:p w:rsidR="00777CE6" w:rsidRPr="00314588" w:rsidRDefault="00777CE6" w:rsidP="00856F6C">
      <w:pPr>
        <w:pBdr>
          <w:bottom w:val="single" w:sz="8" w:space="6" w:color="auto"/>
        </w:pBdr>
        <w:tabs>
          <w:tab w:val="left" w:pos="5670"/>
        </w:tabs>
        <w:rPr>
          <w:rFonts w:cs="Times New Roman"/>
          <w:szCs w:val="24"/>
        </w:rPr>
      </w:pPr>
      <w:r w:rsidRPr="002A5A2C">
        <w:rPr>
          <w:rFonts w:cs="Times New Roman"/>
          <w:b/>
          <w:szCs w:val="24"/>
        </w:rPr>
        <w:t>UD</w:t>
      </w:r>
      <w:r w:rsidR="00B23E00" w:rsidRPr="002A5A2C">
        <w:rPr>
          <w:rFonts w:cs="Times New Roman"/>
          <w:b/>
          <w:szCs w:val="24"/>
        </w:rPr>
        <w:t>C</w:t>
      </w:r>
      <w:r w:rsidRPr="002A5A2C">
        <w:rPr>
          <w:rFonts w:cs="Times New Roman"/>
          <w:b/>
          <w:szCs w:val="24"/>
        </w:rPr>
        <w:t>:</w:t>
      </w:r>
      <w:r>
        <w:rPr>
          <w:rFonts w:cs="Times New Roman"/>
          <w:szCs w:val="24"/>
        </w:rPr>
        <w:t xml:space="preserve"> </w:t>
      </w:r>
      <w:r w:rsidR="00AC6A79" w:rsidRPr="00AC6A79">
        <w:rPr>
          <w:rFonts w:cs="Times New Roman"/>
          <w:szCs w:val="24"/>
        </w:rPr>
        <w:t>(Times New Roman</w:t>
      </w:r>
      <w:r w:rsidR="00DD1DD4">
        <w:rPr>
          <w:rFonts w:cs="Times New Roman"/>
          <w:szCs w:val="24"/>
        </w:rPr>
        <w:t>,</w:t>
      </w:r>
      <w:r w:rsidR="00AC6A79" w:rsidRPr="00AC6A79">
        <w:rPr>
          <w:rFonts w:cs="Times New Roman"/>
          <w:szCs w:val="24"/>
        </w:rPr>
        <w:t xml:space="preserve"> 10 pt, normal</w:t>
      </w:r>
      <w:r w:rsidR="00DD79E3" w:rsidRPr="00DD79E3">
        <w:rPr>
          <w:rFonts w:cs="Times New Roman"/>
          <w:szCs w:val="24"/>
        </w:rPr>
        <w:t xml:space="preserve">, </w:t>
      </w:r>
      <w:r w:rsidR="009016D8" w:rsidRPr="009016D8">
        <w:rPr>
          <w:rFonts w:cs="Times New Roman"/>
          <w:szCs w:val="24"/>
        </w:rPr>
        <w:t>aligned left</w:t>
      </w:r>
      <w:r w:rsidR="00AC6A79" w:rsidRPr="00AC6A79">
        <w:rPr>
          <w:rFonts w:cs="Times New Roman"/>
          <w:szCs w:val="24"/>
        </w:rPr>
        <w:t>)</w:t>
      </w:r>
      <w:r w:rsidR="00314588">
        <w:rPr>
          <w:rFonts w:cs="Times New Roman"/>
          <w:szCs w:val="24"/>
        </w:rPr>
        <w:tab/>
      </w:r>
      <w:r w:rsidR="00314588" w:rsidRPr="00314588">
        <w:rPr>
          <w:rFonts w:cs="Times New Roman"/>
          <w:b/>
          <w:szCs w:val="24"/>
        </w:rPr>
        <w:t>ISSN:</w:t>
      </w:r>
      <w:r w:rsidR="00314588">
        <w:rPr>
          <w:rFonts w:cs="Times New Roman"/>
          <w:b/>
          <w:szCs w:val="24"/>
        </w:rPr>
        <w:t xml:space="preserve"> </w:t>
      </w:r>
      <w:r w:rsidR="00314588">
        <w:rPr>
          <w:rFonts w:cs="Times New Roman"/>
          <w:szCs w:val="24"/>
        </w:rPr>
        <w:t>XXXX – XXXX</w:t>
      </w:r>
    </w:p>
    <w:p w:rsidR="00B23E00" w:rsidRDefault="00B23E00" w:rsidP="00226851">
      <w:pPr>
        <w:pBdr>
          <w:bottom w:val="single" w:sz="8" w:space="6" w:color="auto"/>
        </w:pBdr>
        <w:rPr>
          <w:rFonts w:cs="Times New Roman"/>
          <w:szCs w:val="24"/>
        </w:rPr>
      </w:pPr>
      <w:r w:rsidRPr="002A5A2C">
        <w:rPr>
          <w:rFonts w:cs="Times New Roman"/>
          <w:b/>
          <w:szCs w:val="24"/>
        </w:rPr>
        <w:t>Article history:</w:t>
      </w:r>
      <w:r>
        <w:rPr>
          <w:rFonts w:cs="Times New Roman"/>
          <w:szCs w:val="24"/>
        </w:rPr>
        <w:t xml:space="preserve"> Received 20 January 2022; Accepted 20 March 2022</w:t>
      </w:r>
    </w:p>
    <w:p w:rsidR="00527637" w:rsidRDefault="00527637" w:rsidP="00226851">
      <w:pPr>
        <w:pBdr>
          <w:bottom w:val="single" w:sz="8" w:space="6" w:color="auto"/>
        </w:pBdr>
        <w:rPr>
          <w:rFonts w:cs="Times New Roman"/>
          <w:szCs w:val="24"/>
        </w:rPr>
        <w:sectPr w:rsidR="00527637" w:rsidSect="00A6702A">
          <w:type w:val="continuous"/>
          <w:pgSz w:w="11906" w:h="16838" w:code="9"/>
          <w:pgMar w:top="1134" w:right="1134" w:bottom="1134" w:left="1134" w:header="567" w:footer="709" w:gutter="0"/>
          <w:cols w:space="708"/>
          <w:docGrid w:linePitch="360"/>
        </w:sectPr>
      </w:pPr>
    </w:p>
    <w:p w:rsidR="00777CE6" w:rsidRDefault="00777CE6" w:rsidP="00D171DF">
      <w:pPr>
        <w:pBdr>
          <w:bottom w:val="single" w:sz="8" w:space="1" w:color="auto"/>
        </w:pBdr>
        <w:spacing w:before="360" w:after="60"/>
        <w:rPr>
          <w:rFonts w:cs="Times New Roman"/>
          <w:b/>
          <w:szCs w:val="24"/>
        </w:rPr>
        <w:sectPr w:rsidR="00777CE6" w:rsidSect="00A6702A">
          <w:type w:val="continuous"/>
          <w:pgSz w:w="11906" w:h="16838" w:code="9"/>
          <w:pgMar w:top="1134" w:right="1134" w:bottom="1134" w:left="1134" w:header="567" w:footer="709" w:gutter="0"/>
          <w:cols w:space="708"/>
          <w:docGrid w:linePitch="360"/>
        </w:sectPr>
      </w:pPr>
      <w:r>
        <w:rPr>
          <w:rFonts w:cs="Times New Roman"/>
          <w:b/>
          <w:szCs w:val="24"/>
        </w:rPr>
        <w:t>ABSTRACT</w:t>
      </w:r>
      <w:r w:rsidR="00704DE7">
        <w:rPr>
          <w:rFonts w:cs="Times New Roman"/>
          <w:b/>
          <w:szCs w:val="24"/>
        </w:rPr>
        <w:t xml:space="preserve"> </w:t>
      </w:r>
    </w:p>
    <w:p w:rsidR="00A83420" w:rsidRDefault="0082605A" w:rsidP="00E1606F">
      <w:pPr>
        <w:pStyle w:val="Abstract"/>
        <w:sectPr w:rsidR="00A83420" w:rsidSect="00A6702A">
          <w:type w:val="continuous"/>
          <w:pgSz w:w="11906" w:h="16838" w:code="9"/>
          <w:pgMar w:top="1134" w:right="1134" w:bottom="1134" w:left="1134" w:header="567" w:footer="709" w:gutter="0"/>
          <w:cols w:space="708"/>
          <w:docGrid w:linePitch="360"/>
        </w:sectPr>
      </w:pPr>
      <w:r w:rsidRPr="0082605A">
        <w:t xml:space="preserve">This document presents rules for papers submitted for </w:t>
      </w:r>
      <w:r w:rsidR="00B0457A">
        <w:t>publishing in the Engineering Today journal.</w:t>
      </w:r>
      <w:r>
        <w:t xml:space="preserve"> </w:t>
      </w:r>
      <w:r w:rsidR="00B0457A" w:rsidRPr="00B0457A">
        <w:t xml:space="preserve">The abstract should be </w:t>
      </w:r>
      <w:r w:rsidR="00B0457A">
        <w:t>up to 200</w:t>
      </w:r>
      <w:r w:rsidR="00B0457A" w:rsidRPr="00B0457A">
        <w:t xml:space="preserve"> words long.</w:t>
      </w:r>
      <w:r w:rsidR="00704DE7">
        <w:t xml:space="preserve">  </w:t>
      </w:r>
      <w:r w:rsidR="00704DE7" w:rsidRPr="00704DE7">
        <w:t>(Times New Roman</w:t>
      </w:r>
      <w:r w:rsidR="004E173C">
        <w:t>,</w:t>
      </w:r>
      <w:r w:rsidR="00704DE7" w:rsidRPr="00704DE7">
        <w:t xml:space="preserve"> 10 pt, normal, </w:t>
      </w:r>
      <w:r w:rsidR="00A276E4" w:rsidRPr="00A276E4">
        <w:t>justif</w:t>
      </w:r>
      <w:r w:rsidR="009016D8">
        <w:t>ied</w:t>
      </w:r>
      <w:r w:rsidR="00704DE7" w:rsidRPr="00704DE7">
        <w:t>)</w:t>
      </w:r>
      <w:r w:rsidR="00E1606F">
        <w:t xml:space="preserve">. </w:t>
      </w:r>
      <w:r w:rsidR="007044CD">
        <w:t>Please,</w:t>
      </w:r>
      <w:r w:rsidR="00E1606F" w:rsidRPr="00E1606F">
        <w:t xml:space="preserve"> use the quick–style named “Abstract”, already included in this template.</w:t>
      </w:r>
      <w:r w:rsidR="00704DE7" w:rsidRPr="00704DE7">
        <w:tab/>
      </w:r>
    </w:p>
    <w:p w:rsidR="00A83420" w:rsidRDefault="00914719" w:rsidP="00D171DF">
      <w:pPr>
        <w:pBdr>
          <w:bottom w:val="single" w:sz="8" w:space="1" w:color="auto"/>
        </w:pBdr>
        <w:spacing w:before="360" w:after="60"/>
        <w:rPr>
          <w:rFonts w:cs="Times New Roman"/>
          <w:b/>
          <w:szCs w:val="24"/>
        </w:rPr>
        <w:sectPr w:rsidR="00A83420" w:rsidSect="00A6702A">
          <w:type w:val="continuous"/>
          <w:pgSz w:w="11906" w:h="16838" w:code="9"/>
          <w:pgMar w:top="1134" w:right="1134" w:bottom="1134" w:left="1134" w:header="567" w:footer="709" w:gutter="0"/>
          <w:cols w:space="708"/>
          <w:docGrid w:linePitch="360"/>
        </w:sectPr>
      </w:pPr>
      <w:r>
        <w:rPr>
          <w:rFonts w:cs="Times New Roman"/>
          <w:b/>
          <w:szCs w:val="24"/>
        </w:rPr>
        <w:t>KEYWORDS</w:t>
      </w:r>
    </w:p>
    <w:p w:rsidR="00731B95" w:rsidRDefault="00914719" w:rsidP="00E1606F">
      <w:pPr>
        <w:pStyle w:val="Keywords"/>
        <w:sectPr w:rsidR="00731B95" w:rsidSect="00A6702A">
          <w:type w:val="continuous"/>
          <w:pgSz w:w="11906" w:h="16838" w:code="9"/>
          <w:pgMar w:top="1134" w:right="1134" w:bottom="1134" w:left="1134" w:header="567" w:footer="709" w:gutter="0"/>
          <w:cols w:space="708"/>
          <w:docGrid w:linePitch="360"/>
        </w:sectPr>
      </w:pPr>
      <w:r w:rsidRPr="00E1606F">
        <w:t>Keyword 1, Keyword 2,  Keyword 3…(up to 8 keywords)</w:t>
      </w:r>
      <w:r w:rsidR="00043E2F">
        <w:t xml:space="preserve"> </w:t>
      </w:r>
      <w:r w:rsidR="00043E2F" w:rsidRPr="00043E2F">
        <w:t xml:space="preserve">(Times New Roman, 10 pt, normal, </w:t>
      </w:r>
      <w:r w:rsidR="00043E2F">
        <w:t>aligned left</w:t>
      </w:r>
      <w:r w:rsidR="00043E2F" w:rsidRPr="00043E2F">
        <w:t>)</w:t>
      </w:r>
      <w:r w:rsidR="00E1606F">
        <w:t xml:space="preserve">. </w:t>
      </w:r>
      <w:r w:rsidR="007044CD">
        <w:t>Please,</w:t>
      </w:r>
      <w:r w:rsidR="00E1606F" w:rsidRPr="00E1606F">
        <w:t xml:space="preserve"> use the quick–style named “Keywords”, already included in this template.</w:t>
      </w:r>
      <w:r w:rsidR="00043E2F" w:rsidRPr="00043E2F">
        <w:tab/>
      </w:r>
    </w:p>
    <w:p w:rsidR="00B04AC6" w:rsidRDefault="00731B95" w:rsidP="00E20465">
      <w:pPr>
        <w:pStyle w:val="Heading1"/>
      </w:pPr>
      <w:r w:rsidRPr="00E20465">
        <w:rPr>
          <w:rStyle w:val="Heading1Char"/>
          <w:b/>
        </w:rPr>
        <w:t>INTRODUCTION</w:t>
      </w:r>
    </w:p>
    <w:p w:rsidR="00371BDE" w:rsidRDefault="00075B66" w:rsidP="005913F5">
      <w:pPr>
        <w:pStyle w:val="BodyText"/>
      </w:pPr>
      <w:r w:rsidRPr="00075B66">
        <w:t xml:space="preserve">Papers that are submitted for publishing in the Engineering Today journal are to be written in English and prepared in print-ready form following the rules of formatting presented in this template. Besides, this document template is itself written using these rules, and editors recommend application of the quick–styles that are </w:t>
      </w:r>
      <w:r w:rsidR="002824A0">
        <w:t>predefined</w:t>
      </w:r>
      <w:r w:rsidRPr="00075B66">
        <w:t xml:space="preserve"> and </w:t>
      </w:r>
      <w:r w:rsidR="002824A0">
        <w:t>already</w:t>
      </w:r>
      <w:r w:rsidRPr="00075B66">
        <w:t xml:space="preserve"> </w:t>
      </w:r>
      <w:r w:rsidR="002824A0">
        <w:t>available</w:t>
      </w:r>
      <w:r w:rsidRPr="00075B66">
        <w:t xml:space="preserve"> in this document</w:t>
      </w:r>
      <w:r w:rsidR="00C8660D">
        <w:t>.</w:t>
      </w:r>
    </w:p>
    <w:p w:rsidR="00A44593" w:rsidRDefault="00A44593" w:rsidP="006C1C23">
      <w:pPr>
        <w:pStyle w:val="Heading1"/>
      </w:pPr>
      <w:r w:rsidRPr="00E20465">
        <w:t>FORMATTING</w:t>
      </w:r>
      <w:r w:rsidRPr="00A44593">
        <w:t xml:space="preserve"> PAGES</w:t>
      </w:r>
    </w:p>
    <w:p w:rsidR="004E57FF" w:rsidRDefault="00F0250E" w:rsidP="004E57FF">
      <w:pPr>
        <w:pStyle w:val="Heading2"/>
      </w:pPr>
      <w:r>
        <w:t xml:space="preserve">Paper Length, </w:t>
      </w:r>
      <w:r w:rsidR="004E57FF" w:rsidRPr="00405996">
        <w:t>Size and Orientation</w:t>
      </w:r>
    </w:p>
    <w:p w:rsidR="004E57FF" w:rsidRDefault="004E57FF" w:rsidP="005913F5">
      <w:pPr>
        <w:pStyle w:val="BodyText"/>
      </w:pPr>
      <w:r>
        <w:t xml:space="preserve">The paper is to be written in single column format, full justified, </w:t>
      </w:r>
      <w:r w:rsidRPr="00F77899">
        <w:t>using single spacing</w:t>
      </w:r>
      <w:r>
        <w:t xml:space="preserve">. </w:t>
      </w:r>
      <w:r w:rsidRPr="004E57FF">
        <w:t>The length of the paper should be between 6 and 12 pages. Pages should have A4 (210x297 mm) format and portrait orientation. All margins should be 2 cm wide.</w:t>
      </w:r>
    </w:p>
    <w:p w:rsidR="00F0250E" w:rsidRDefault="00F0250E" w:rsidP="00F0250E">
      <w:pPr>
        <w:pStyle w:val="Heading1"/>
      </w:pPr>
      <w:r>
        <w:t>STRUCTURE OF A PAPER</w:t>
      </w:r>
    </w:p>
    <w:p w:rsidR="00F0250E" w:rsidRDefault="00F0250E" w:rsidP="005913F5">
      <w:pPr>
        <w:pStyle w:val="BodyText"/>
      </w:pPr>
      <w:r>
        <w:t xml:space="preserve">A paper </w:t>
      </w:r>
      <w:r w:rsidRPr="00F0250E">
        <w:t>should</w:t>
      </w:r>
      <w:r>
        <w:t xml:space="preserve"> contain title, names and affiliations of authors, abstract, list of keywords, paper body, acknowledgement and references.</w:t>
      </w:r>
    </w:p>
    <w:p w:rsidR="00F0250E" w:rsidRDefault="00F0250E" w:rsidP="00F0250E">
      <w:pPr>
        <w:pStyle w:val="Heading1"/>
      </w:pPr>
      <w:r>
        <w:lastRenderedPageBreak/>
        <w:t>FORMATING TEXT</w:t>
      </w:r>
    </w:p>
    <w:p w:rsidR="00F0250E" w:rsidRDefault="00F0250E" w:rsidP="00F0250E">
      <w:pPr>
        <w:pStyle w:val="Heading2"/>
      </w:pPr>
      <w:r>
        <w:t>Title</w:t>
      </w:r>
    </w:p>
    <w:p w:rsidR="00F0250E" w:rsidRDefault="00F0250E" w:rsidP="005913F5">
      <w:pPr>
        <w:pStyle w:val="BodyText"/>
      </w:pPr>
      <w:r>
        <w:t xml:space="preserve">Title of the paper should be written using Times New Roman font with size 16 points, in bold letters and with title case. The title should be </w:t>
      </w:r>
      <w:r w:rsidR="007044CD">
        <w:t>aligned left</w:t>
      </w:r>
      <w:r>
        <w:t xml:space="preserve">, with single spacing and </w:t>
      </w:r>
      <w:r w:rsidR="007044CD">
        <w:t>18</w:t>
      </w:r>
      <w:r>
        <w:t xml:space="preserve"> points of empty vertical space above the title and </w:t>
      </w:r>
      <w:r w:rsidR="007044CD">
        <w:t>0</w:t>
      </w:r>
      <w:r>
        <w:t xml:space="preserve"> points of empty vertical space below the title. </w:t>
      </w:r>
      <w:r w:rsidR="007044CD">
        <w:t>Please,</w:t>
      </w:r>
      <w:r>
        <w:t xml:space="preserve"> use the quick–style named “Title”, already included in this template.</w:t>
      </w:r>
    </w:p>
    <w:p w:rsidR="00F0250E" w:rsidRDefault="00F0250E" w:rsidP="00F0250E">
      <w:pPr>
        <w:pStyle w:val="Heading2"/>
      </w:pPr>
      <w:r>
        <w:t>Authors’ Names and Affiliations</w:t>
      </w:r>
    </w:p>
    <w:p w:rsidR="00F0250E" w:rsidRDefault="00F0250E" w:rsidP="005913F5">
      <w:pPr>
        <w:pStyle w:val="BodyText"/>
      </w:pPr>
      <w:r>
        <w:t xml:space="preserve">Authors’ names and affiliations should be </w:t>
      </w:r>
      <w:r w:rsidR="007044CD">
        <w:t>aligned le</w:t>
      </w:r>
      <w:r w:rsidR="00A5260A">
        <w:t>f</w:t>
      </w:r>
      <w:r w:rsidR="007044CD">
        <w:t>t</w:t>
      </w:r>
      <w:r>
        <w:t xml:space="preserve"> and written using Times New Roman font with size 1</w:t>
      </w:r>
      <w:r w:rsidR="007044CD">
        <w:t>2 and 10</w:t>
      </w:r>
      <w:r>
        <w:t xml:space="preserve"> points</w:t>
      </w:r>
      <w:r w:rsidR="007044CD">
        <w:t>, respectively</w:t>
      </w:r>
      <w:r>
        <w:t xml:space="preserve">. List of names of the authors, separated by commas, are written on one line, while each of the affiliations are written on separate lines, with single line spacing. The name of each author should be followed by a reference number of an affiliation, and each of the affiliations should be preceded by a reference number. A reference number should be written in superscript. </w:t>
      </w:r>
      <w:r w:rsidR="007044CD">
        <w:t>Please,</w:t>
      </w:r>
      <w:r>
        <w:t xml:space="preserve"> use the quick–style</w:t>
      </w:r>
      <w:r w:rsidR="007044CD">
        <w:t>s</w:t>
      </w:r>
      <w:r>
        <w:t xml:space="preserve"> named “Authors”</w:t>
      </w:r>
      <w:r w:rsidR="007044CD">
        <w:t xml:space="preserve"> and “Affiliation”</w:t>
      </w:r>
      <w:r>
        <w:t>, already included in this template. The name of the corresponding author should be denoted w</w:t>
      </w:r>
      <w:r w:rsidR="007044CD">
        <w:t>ith asterisk (*) in superscript</w:t>
      </w:r>
      <w:r w:rsidR="00F4191B" w:rsidRPr="00F4191B">
        <w:rPr>
          <w:rFonts w:eastAsia="Times New Roman" w:cs="Times New Roman"/>
          <w:szCs w:val="24"/>
          <w:lang w:val="sl-SI" w:eastAsia="sl-SI"/>
        </w:rPr>
        <w:t xml:space="preserve"> </w:t>
      </w:r>
      <w:r w:rsidR="00F4191B" w:rsidRPr="00F4191B">
        <w:rPr>
          <w:lang w:val="sl-SI"/>
        </w:rPr>
        <w:t>which references the</w:t>
      </w:r>
      <w:r w:rsidR="00F4191B">
        <w:rPr>
          <w:lang w:val="sl-SI"/>
        </w:rPr>
        <w:t xml:space="preserve"> </w:t>
      </w:r>
      <w:r w:rsidR="00F4191B" w:rsidRPr="00F4191B">
        <w:t>“</w:t>
      </w:r>
      <w:r w:rsidR="00F4191B">
        <w:t>Correspondence</w:t>
      </w:r>
      <w:r w:rsidR="00F4191B" w:rsidRPr="00F4191B">
        <w:t xml:space="preserve">” </w:t>
      </w:r>
      <w:r w:rsidR="00F4191B">
        <w:rPr>
          <w:lang w:val="sl-SI"/>
        </w:rPr>
        <w:t xml:space="preserve"> field in Article info</w:t>
      </w:r>
      <w:r>
        <w:t>.</w:t>
      </w:r>
    </w:p>
    <w:p w:rsidR="00F0250E" w:rsidRDefault="00F0250E" w:rsidP="00225267">
      <w:pPr>
        <w:pStyle w:val="Heading2"/>
      </w:pPr>
      <w:r>
        <w:t>Abstract</w:t>
      </w:r>
    </w:p>
    <w:p w:rsidR="00F0250E" w:rsidRDefault="00F0250E" w:rsidP="005913F5">
      <w:pPr>
        <w:pStyle w:val="BodyText"/>
      </w:pPr>
      <w:r>
        <w:t>Abstract of the paper should be written using Times New Roman font</w:t>
      </w:r>
      <w:r w:rsidR="00A5260A">
        <w:t xml:space="preserve"> (10 pt, normal, justified)</w:t>
      </w:r>
      <w:r>
        <w:t xml:space="preserve">. </w:t>
      </w:r>
      <w:r w:rsidR="00A5260A">
        <w:t>Six</w:t>
      </w:r>
      <w:r>
        <w:t xml:space="preserve"> points of empty vertical space should be left above </w:t>
      </w:r>
      <w:r w:rsidR="00A5260A">
        <w:t xml:space="preserve">and below </w:t>
      </w:r>
      <w:r>
        <w:t>the abstract. The easiest way to format an abstract is to use the quick–style named “Abstract”, already included in this template.</w:t>
      </w:r>
    </w:p>
    <w:p w:rsidR="00F0250E" w:rsidRDefault="00F0250E" w:rsidP="00225267">
      <w:pPr>
        <w:pStyle w:val="Heading2"/>
      </w:pPr>
      <w:r>
        <w:t>List of Keywords</w:t>
      </w:r>
    </w:p>
    <w:p w:rsidR="00F0250E" w:rsidRDefault="00F0250E" w:rsidP="005913F5">
      <w:pPr>
        <w:pStyle w:val="BodyText"/>
      </w:pPr>
      <w:r>
        <w:t xml:space="preserve">List of keywords should be written using Times New Roman font </w:t>
      </w:r>
      <w:r w:rsidR="00DA7FB0">
        <w:t>(10 pt, normal, left aligned)</w:t>
      </w:r>
      <w:r>
        <w:t xml:space="preserve">. </w:t>
      </w:r>
      <w:r w:rsidR="00DA7FB0">
        <w:t>Six</w:t>
      </w:r>
      <w:r>
        <w:t xml:space="preserve"> points of empty vertical space should be left </w:t>
      </w:r>
      <w:r w:rsidR="00DA7FB0">
        <w:t>above and below list of keywords</w:t>
      </w:r>
      <w:r>
        <w:t>. The easiest way to format a keyword list is to use the quick–style named “Keywords”, already included in this template.</w:t>
      </w:r>
    </w:p>
    <w:p w:rsidR="00F0250E" w:rsidRDefault="00F0250E" w:rsidP="00225267">
      <w:pPr>
        <w:pStyle w:val="Heading2"/>
      </w:pPr>
      <w:r>
        <w:t>Body Text</w:t>
      </w:r>
    </w:p>
    <w:p w:rsidR="00F0250E" w:rsidRDefault="00225267" w:rsidP="005913F5">
      <w:pPr>
        <w:pStyle w:val="BodyText"/>
      </w:pPr>
      <w:r w:rsidRPr="00225267">
        <w:t>Body of the text should be separated in chapters and sub chapters, denoted by headings of the second and third level. Paragraphs of the body text should be justified, with single spacing, and written using Times New Roman font with size 10 points.</w:t>
      </w:r>
      <w:r>
        <w:t xml:space="preserve"> </w:t>
      </w:r>
      <w:r w:rsidR="00F0250E">
        <w:t>The easiest way to format a body text is to use the quick–style named “Body text”, already included in this template.</w:t>
      </w:r>
    </w:p>
    <w:p w:rsidR="00225267" w:rsidRDefault="00225267" w:rsidP="00225267">
      <w:pPr>
        <w:pStyle w:val="Heading3"/>
      </w:pPr>
      <w:r>
        <w:t>Headings</w:t>
      </w:r>
    </w:p>
    <w:p w:rsidR="00902656" w:rsidRDefault="00225267" w:rsidP="005913F5">
      <w:pPr>
        <w:pStyle w:val="BodyText"/>
      </w:pPr>
      <w:r>
        <w:t xml:space="preserve">The title of each chapter should be denoted by a heading of the first level. The heading should be written using Times New Roman font with size 10 points, in capital letters. The chapters are numbered with ordinal Arabic numbers. The first level heading should be </w:t>
      </w:r>
      <w:r w:rsidR="003119E5">
        <w:t>left aligned</w:t>
      </w:r>
      <w:r>
        <w:t xml:space="preserve">, with single spacing, with </w:t>
      </w:r>
      <w:r w:rsidR="003119E5">
        <w:t>18</w:t>
      </w:r>
      <w:r>
        <w:t xml:space="preserve"> points of empty vertical space above the heading and </w:t>
      </w:r>
      <w:r w:rsidR="003119E5">
        <w:t>12</w:t>
      </w:r>
      <w:r>
        <w:t xml:space="preserve"> points of empty vertical space below the heading. The heading of a chapter has to be on the same page as the first paragraph of the chapter. The easiest way to format a chapter heading is to use the quick–style named “Heading 1”, already included in this template. The title of each sub-chapter should be denoted by a heading of the second or third level.</w:t>
      </w:r>
      <w:r w:rsidR="00127B5A">
        <w:t xml:space="preserve"> </w:t>
      </w:r>
    </w:p>
    <w:p w:rsidR="00127B5A" w:rsidRDefault="00127B5A" w:rsidP="005913F5">
      <w:pPr>
        <w:pStyle w:val="BodyText"/>
      </w:pPr>
      <w:r>
        <w:t xml:space="preserve">The heading of the second level should be written using Times New Roman font with size 10 points, in title case. The sub chapters are numbered with ordinal Arabic numbers, preceded by the number of the related chapter, with two numbers separated by a dot. The second level heading should be left aligned, with single spacing and </w:t>
      </w:r>
      <w:r w:rsidR="003119E5">
        <w:t>12</w:t>
      </w:r>
      <w:r>
        <w:t xml:space="preserve"> points of empty vertical space above the heading</w:t>
      </w:r>
      <w:r w:rsidR="003119E5">
        <w:t xml:space="preserve"> and 6 points of empty vertical space below the heading</w:t>
      </w:r>
      <w:r>
        <w:t>. The heading of a sub chapter has to be on the same page as the first paragraph of the sub chapter. The easiest way to format a heading of the second level is to use the quick–style named “Heading 2”, already included in this template.</w:t>
      </w:r>
    </w:p>
    <w:p w:rsidR="00127B5A" w:rsidRDefault="00127B5A" w:rsidP="005913F5">
      <w:pPr>
        <w:pStyle w:val="BodyText"/>
      </w:pPr>
      <w:r>
        <w:t>The heading of the third level is written by the same rules as the headings of the second level, except that the number of sub chapter should include the number of the related chapter and sub chapter of the higher level, with three numbers separated by dots. The easiest way to format a heading of the second level is to use the quick–style named “Heading 3”, already included in this template.</w:t>
      </w:r>
    </w:p>
    <w:p w:rsidR="006A117C" w:rsidRDefault="006A117C" w:rsidP="006A117C">
      <w:pPr>
        <w:pStyle w:val="Heading3"/>
      </w:pPr>
      <w:r>
        <w:t>Formulas</w:t>
      </w:r>
    </w:p>
    <w:p w:rsidR="006A117C" w:rsidRDefault="006A117C" w:rsidP="005913F5">
      <w:pPr>
        <w:pStyle w:val="BodyText"/>
      </w:pPr>
      <w:r>
        <w:t xml:space="preserve">The mathematical formulas should be written on a separate line and </w:t>
      </w:r>
      <w:r w:rsidR="0041098A">
        <w:t>centered</w:t>
      </w:r>
      <w:r>
        <w:t>. Each mathematical formula should be denoted by a reference number, which should be right aligned at position 16.75 cm. The easiest way to format a mathematical formula is to use the quick–style named “Formula”, already included in this template. An example for the mathematical formula is given as follows:</w:t>
      </w:r>
    </w:p>
    <w:p w:rsidR="006A117C" w:rsidRDefault="006A117C" w:rsidP="006A117C">
      <w:pPr>
        <w:pStyle w:val="Formula"/>
      </w:pPr>
      <w:r>
        <w:lastRenderedPageBreak/>
        <w:tab/>
      </w:r>
      <w:r w:rsidRPr="00B9192F">
        <w:rPr>
          <w:position w:val="-28"/>
        </w:rPr>
        <w:object w:dxaOrig="67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8pt;height:35.05pt" o:ole="">
            <v:imagedata r:id="rId14" o:title=""/>
          </v:shape>
          <o:OLEObject Type="Embed" ProgID="Equation.DSMT4" ShapeID="_x0000_i1025" DrawAspect="Content" ObjectID="_1712490808" r:id="rId15"/>
        </w:object>
      </w:r>
      <w:r>
        <w:tab/>
        <w:t>(1)</w:t>
      </w:r>
    </w:p>
    <w:p w:rsidR="006A117C" w:rsidRDefault="006A117C" w:rsidP="005913F5">
      <w:pPr>
        <w:pStyle w:val="BodyText"/>
      </w:pPr>
      <w:r>
        <w:t>The mathematical formulas should be referenced in text just by the reference number (e.g., it is enough to reference an equation as “(1)”, so expressions “Eq. (1)” or “equation (1)” are not necessary).</w:t>
      </w:r>
    </w:p>
    <w:p w:rsidR="00127B5A" w:rsidRDefault="00127B5A" w:rsidP="009E3787">
      <w:pPr>
        <w:pStyle w:val="Heading3"/>
      </w:pPr>
      <w:r>
        <w:t>Tables</w:t>
      </w:r>
    </w:p>
    <w:p w:rsidR="00127B5A" w:rsidRDefault="006A117C" w:rsidP="005913F5">
      <w:pPr>
        <w:pStyle w:val="BodyText"/>
      </w:pPr>
      <w:r>
        <w:t>T</w:t>
      </w:r>
      <w:r w:rsidR="00127B5A">
        <w:t xml:space="preserve">he table should be </w:t>
      </w:r>
      <w:r w:rsidR="0041098A">
        <w:t>centered</w:t>
      </w:r>
      <w:r w:rsidR="00127B5A">
        <w:t xml:space="preserve"> and the text in the tables should be written using Times New Roman font with size 10 points or 9 points, but not smaller.</w:t>
      </w:r>
    </w:p>
    <w:p w:rsidR="00127B5A" w:rsidRDefault="00127B5A" w:rsidP="00A5250A">
      <w:pPr>
        <w:pStyle w:val="Tablecaption"/>
      </w:pPr>
      <w:r>
        <w:t>Table 1: Sample of table in one colum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1"/>
        <w:gridCol w:w="1711"/>
      </w:tblGrid>
      <w:tr w:rsidR="006A117C" w:rsidRPr="003B6B58" w:rsidTr="00A5250A">
        <w:trPr>
          <w:jc w:val="center"/>
        </w:trPr>
        <w:tc>
          <w:tcPr>
            <w:tcW w:w="1761" w:type="dxa"/>
            <w:shd w:val="clear" w:color="auto" w:fill="auto"/>
            <w:vAlign w:val="center"/>
          </w:tcPr>
          <w:p w:rsidR="006A117C" w:rsidRPr="003B6B58" w:rsidRDefault="006A117C" w:rsidP="00A5250A">
            <w:pPr>
              <w:spacing w:after="0"/>
              <w:jc w:val="center"/>
              <w:rPr>
                <w:lang w:val="en-GB"/>
              </w:rPr>
            </w:pPr>
            <w:r w:rsidRPr="003B6B58">
              <w:rPr>
                <w:lang w:val="en-GB"/>
              </w:rPr>
              <w:t>Sample Column 1</w:t>
            </w:r>
          </w:p>
        </w:tc>
        <w:tc>
          <w:tcPr>
            <w:tcW w:w="1711" w:type="dxa"/>
            <w:shd w:val="clear" w:color="auto" w:fill="auto"/>
            <w:vAlign w:val="center"/>
          </w:tcPr>
          <w:p w:rsidR="006A117C" w:rsidRPr="003B6B58" w:rsidRDefault="006A117C" w:rsidP="00A5250A">
            <w:pPr>
              <w:spacing w:after="0"/>
              <w:jc w:val="center"/>
              <w:rPr>
                <w:lang w:val="en-GB"/>
              </w:rPr>
            </w:pPr>
            <w:r w:rsidRPr="003B6B58">
              <w:rPr>
                <w:lang w:val="en-GB"/>
              </w:rPr>
              <w:t>Sample Column2</w:t>
            </w:r>
          </w:p>
        </w:tc>
      </w:tr>
      <w:tr w:rsidR="006A117C" w:rsidRPr="003B6B58" w:rsidTr="00A5250A">
        <w:trPr>
          <w:jc w:val="center"/>
        </w:trPr>
        <w:tc>
          <w:tcPr>
            <w:tcW w:w="1761" w:type="dxa"/>
            <w:shd w:val="clear" w:color="auto" w:fill="auto"/>
            <w:vAlign w:val="center"/>
          </w:tcPr>
          <w:p w:rsidR="006A117C" w:rsidRPr="003B6B58" w:rsidRDefault="006A117C" w:rsidP="00A5250A">
            <w:pPr>
              <w:spacing w:after="0"/>
              <w:jc w:val="center"/>
              <w:rPr>
                <w:sz w:val="18"/>
                <w:szCs w:val="18"/>
                <w:lang w:val="en-GB"/>
              </w:rPr>
            </w:pPr>
            <w:r w:rsidRPr="003B6B58">
              <w:rPr>
                <w:sz w:val="18"/>
                <w:szCs w:val="18"/>
                <w:lang w:val="en-GB"/>
              </w:rPr>
              <w:t>Sample data</w:t>
            </w:r>
          </w:p>
        </w:tc>
        <w:tc>
          <w:tcPr>
            <w:tcW w:w="1711" w:type="dxa"/>
            <w:shd w:val="clear" w:color="auto" w:fill="auto"/>
            <w:vAlign w:val="center"/>
          </w:tcPr>
          <w:p w:rsidR="006A117C" w:rsidRPr="003B6B58" w:rsidRDefault="006A117C" w:rsidP="00A5250A">
            <w:pPr>
              <w:spacing w:after="0"/>
              <w:jc w:val="center"/>
              <w:rPr>
                <w:sz w:val="18"/>
                <w:szCs w:val="18"/>
                <w:lang w:val="en-GB"/>
              </w:rPr>
            </w:pPr>
            <w:r w:rsidRPr="003B6B58">
              <w:rPr>
                <w:sz w:val="18"/>
                <w:szCs w:val="18"/>
                <w:lang w:val="en-GB"/>
              </w:rPr>
              <w:t>Sample data</w:t>
            </w:r>
          </w:p>
        </w:tc>
      </w:tr>
    </w:tbl>
    <w:p w:rsidR="00750438" w:rsidRDefault="00750438" w:rsidP="00750438">
      <w:pPr>
        <w:pStyle w:val="BodyText"/>
        <w:spacing w:after="0"/>
      </w:pPr>
    </w:p>
    <w:p w:rsidR="00127B5A" w:rsidRDefault="00127B5A" w:rsidP="005913F5">
      <w:pPr>
        <w:pStyle w:val="BodyText"/>
      </w:pPr>
      <w:r>
        <w:t xml:space="preserve">Each table should have reference number, and be preceded by a caption that sufficiently describes the content of the table. The caption begins with the word “Table” followed by reference number, colon and table description. The table caption should be </w:t>
      </w:r>
      <w:r w:rsidR="0041098A">
        <w:t>centered</w:t>
      </w:r>
      <w:r>
        <w:t xml:space="preserve">, preceded with </w:t>
      </w:r>
      <w:r w:rsidR="00A5250A">
        <w:t>6</w:t>
      </w:r>
      <w:r>
        <w:t xml:space="preserve"> points of empty vertical space. A table caption should be written using Times New Roman font</w:t>
      </w:r>
      <w:r w:rsidR="00704B6D">
        <w:t xml:space="preserve"> (10 pt, normal)</w:t>
      </w:r>
      <w:r>
        <w:t>. The first row of a table and the</w:t>
      </w:r>
      <w:r w:rsidR="00A5250A">
        <w:t xml:space="preserve"> </w:t>
      </w:r>
      <w:r w:rsidR="00A5250A" w:rsidRPr="00A5250A">
        <w:t xml:space="preserve">respective table caption both have to be on the same page. The easiest way to format a table caption is to use the quick–style named “Table caption”, already included in this template. Each table should be followed by </w:t>
      </w:r>
      <w:r w:rsidR="00A5250A">
        <w:t>6</w:t>
      </w:r>
      <w:r w:rsidR="00A5250A" w:rsidRPr="00A5250A">
        <w:t xml:space="preserve"> points of empty vertical space.</w:t>
      </w:r>
    </w:p>
    <w:p w:rsidR="00E84D93" w:rsidRDefault="00E84D93" w:rsidP="00E84D93">
      <w:pPr>
        <w:pStyle w:val="Heading3"/>
      </w:pPr>
      <w:r>
        <w:t>Figures</w:t>
      </w:r>
    </w:p>
    <w:p w:rsidR="00E84D93" w:rsidRPr="00E84D93" w:rsidRDefault="00E84D93" w:rsidP="005913F5">
      <w:pPr>
        <w:pStyle w:val="BodyText"/>
      </w:pPr>
      <w:r w:rsidRPr="00E84D93">
        <w:t xml:space="preserve">Figures should be embedded in text and given in </w:t>
      </w:r>
      <w:r w:rsidR="001126CD">
        <w:t xml:space="preserve">color, </w:t>
      </w:r>
      <w:r w:rsidRPr="00E84D93">
        <w:t xml:space="preserve">black &amp; white or greyscale mode. </w:t>
      </w:r>
      <w:r w:rsidR="0041098A" w:rsidRPr="009A14C2">
        <w:t>Colored</w:t>
      </w:r>
      <w:r w:rsidR="009A14C2" w:rsidRPr="009A14C2">
        <w:t xml:space="preserve"> figures will be reproduced in </w:t>
      </w:r>
      <w:r w:rsidR="0041098A" w:rsidRPr="009A14C2">
        <w:t>color</w:t>
      </w:r>
      <w:r w:rsidR="009A14C2" w:rsidRPr="009A14C2">
        <w:t xml:space="preserve"> only in electronic version of the Journal, while they will not be reproduced in </w:t>
      </w:r>
      <w:r w:rsidR="0041098A" w:rsidRPr="009A14C2">
        <w:t>color</w:t>
      </w:r>
      <w:r w:rsidR="009A14C2" w:rsidRPr="009A14C2">
        <w:t xml:space="preserve"> in printed version</w:t>
      </w:r>
      <w:r w:rsidR="009A14C2">
        <w:t xml:space="preserve">. </w:t>
      </w:r>
      <w:r w:rsidRPr="00E84D93">
        <w:t xml:space="preserve">The embedded figures should be in JPG, PNG or EPS format. A figure should be preceded by </w:t>
      </w:r>
      <w:r>
        <w:t>6</w:t>
      </w:r>
      <w:r w:rsidRPr="00E84D93">
        <w:t xml:space="preserve"> points of empty vertical space. The easiest way to format a figure is to use the quick–style named “Figure”, already included in this template.</w:t>
      </w:r>
    </w:p>
    <w:p w:rsidR="009E0DAC" w:rsidRDefault="00E84D93" w:rsidP="005913F5">
      <w:pPr>
        <w:pStyle w:val="BodyText"/>
      </w:pPr>
      <w:r w:rsidRPr="00E84D93">
        <w:t xml:space="preserve">Each figure should have reference number, and be followed by a caption that sufficiently describes the figure. The caption begins with the word “Figure” followed by reference number, colon and description of the figure. The figure caption should be </w:t>
      </w:r>
      <w:r w:rsidR="0041098A" w:rsidRPr="00E84D93">
        <w:t>centered</w:t>
      </w:r>
      <w:r w:rsidRPr="00E84D93">
        <w:t xml:space="preserve"> and </w:t>
      </w:r>
      <w:r w:rsidR="0041098A">
        <w:t>preceded</w:t>
      </w:r>
      <w:r>
        <w:t>/</w:t>
      </w:r>
      <w:r w:rsidRPr="00E84D93">
        <w:t xml:space="preserve">followed with </w:t>
      </w:r>
      <w:r>
        <w:t>6</w:t>
      </w:r>
      <w:r w:rsidRPr="00E84D93">
        <w:t xml:space="preserve"> points of empty vertical space. A figure caption should be written using Times New Roman font with 10 points</w:t>
      </w:r>
      <w:r w:rsidR="002459EF">
        <w:t xml:space="preserve"> size</w:t>
      </w:r>
      <w:r w:rsidRPr="00E84D93">
        <w:t>. A figure and the respective figure caption both have to be on the same page. The easiest way to format a figure caption is to use the quick–style named “Figure caption”, already included in this template.</w:t>
      </w:r>
      <w:r w:rsidR="009A14C2">
        <w:t xml:space="preserve"> </w:t>
      </w:r>
      <w:r w:rsidR="009E0DAC">
        <w:t>The size of labels on axis should be 8 to 10 points. Axis on graphs should be labelled with the names of physical quantity followed by units in squared brackets, e.g. “Force [N]”. In general, labelling with words is preferred to labelling with symbols. Labelling axis only with units has to be approved by reviewers.</w:t>
      </w:r>
    </w:p>
    <w:p w:rsidR="00E84D93" w:rsidRDefault="009E0DAC" w:rsidP="005913F5">
      <w:pPr>
        <w:pStyle w:val="BodyText"/>
      </w:pPr>
      <w:r>
        <w:t>Unit multipliers should be written in form “Force [kN]” or “Force [10</w:t>
      </w:r>
      <w:r w:rsidRPr="009E0DAC">
        <w:rPr>
          <w:vertAlign w:val="superscript"/>
        </w:rPr>
        <w:t>3</w:t>
      </w:r>
      <w:r>
        <w:t xml:space="preserve"> N], but NOT with multiplication signs in some form, e.g. “Force [N] × 10</w:t>
      </w:r>
      <w:r w:rsidRPr="009E0DAC">
        <w:rPr>
          <w:vertAlign w:val="superscript"/>
        </w:rPr>
        <w:t>3</w:t>
      </w:r>
      <w:r>
        <w:t>”, because it may be confusing to reader.</w:t>
      </w:r>
    </w:p>
    <w:p w:rsidR="003C5F9E" w:rsidRDefault="003C5F9E" w:rsidP="003C5F9E">
      <w:pPr>
        <w:pStyle w:val="Figurecaption"/>
      </w:pPr>
      <w:r>
        <w:fldChar w:fldCharType="begin"/>
      </w:r>
      <w:r>
        <w:instrText xml:space="preserve"> INCLUDEPICTURE "http://www.gearboxsale.co.za/images/gb%20banner.jpg" \* MERGEFORMATINET </w:instrText>
      </w:r>
      <w:r>
        <w:fldChar w:fldCharType="separate"/>
      </w:r>
      <w:r w:rsidR="000F15FF">
        <w:fldChar w:fldCharType="begin"/>
      </w:r>
      <w:r w:rsidR="000F15FF">
        <w:instrText xml:space="preserve"> INCLUDEPICTURE  "http://www.gearboxsale.co.za/images/gb banner.jpg" \* MERGEFORMATINET </w:instrText>
      </w:r>
      <w:r w:rsidR="000F15FF">
        <w:fldChar w:fldCharType="separate"/>
      </w:r>
      <w:r w:rsidR="000B78D6">
        <w:fldChar w:fldCharType="begin"/>
      </w:r>
      <w:r w:rsidR="000B78D6">
        <w:instrText xml:space="preserve"> INCLUDEPICTURE  "http://www.gearboxsale.co.za/images/gb banner.jpg" \* MERGEFORMATINET </w:instrText>
      </w:r>
      <w:r w:rsidR="000B78D6">
        <w:fldChar w:fldCharType="separate"/>
      </w:r>
      <w:r w:rsidR="007F272B">
        <w:fldChar w:fldCharType="begin"/>
      </w:r>
      <w:r w:rsidR="007F272B">
        <w:instrText xml:space="preserve"> INCLUDEPICTURE  "http://www.gearboxsale.co.za/images/gb banner.jpg" \* MERGEFORMATINET </w:instrText>
      </w:r>
      <w:r w:rsidR="007F272B">
        <w:fldChar w:fldCharType="separate"/>
      </w:r>
      <w:r w:rsidR="00171D75">
        <w:fldChar w:fldCharType="begin"/>
      </w:r>
      <w:r w:rsidR="00171D75">
        <w:instrText xml:space="preserve"> INCLUDEPICTURE  "http://www.gearboxsale.co.za/images/gb banner.jpg" \* MERGEFORMATINET </w:instrText>
      </w:r>
      <w:r w:rsidR="00171D75">
        <w:fldChar w:fldCharType="separate"/>
      </w:r>
      <w:r w:rsidR="00DC5CAF">
        <w:fldChar w:fldCharType="begin"/>
      </w:r>
      <w:r w:rsidR="00DC5CAF">
        <w:instrText xml:space="preserve"> </w:instrText>
      </w:r>
      <w:r w:rsidR="00DC5CAF">
        <w:instrText>INCLUDEPICTURE  "http://www.gearboxsale.co.za/images/gb banner.jpg" \* MERGEFOR</w:instrText>
      </w:r>
      <w:r w:rsidR="00DC5CAF">
        <w:instrText>MATINET</w:instrText>
      </w:r>
      <w:r w:rsidR="00DC5CAF">
        <w:instrText xml:space="preserve"> </w:instrText>
      </w:r>
      <w:r w:rsidR="00DC5CAF">
        <w:fldChar w:fldCharType="separate"/>
      </w:r>
      <w:r w:rsidR="00AF6824">
        <w:pict>
          <v:shape id="_x0000_i1026" type="#_x0000_t75" style="width:170.1pt;height:114.05pt">
            <v:imagedata r:id="rId16" r:href="rId17"/>
          </v:shape>
        </w:pict>
      </w:r>
      <w:r w:rsidR="00DC5CAF">
        <w:fldChar w:fldCharType="end"/>
      </w:r>
      <w:r w:rsidR="00171D75">
        <w:fldChar w:fldCharType="end"/>
      </w:r>
      <w:r w:rsidR="007F272B">
        <w:fldChar w:fldCharType="end"/>
      </w:r>
      <w:r w:rsidR="000B78D6">
        <w:fldChar w:fldCharType="end"/>
      </w:r>
      <w:r w:rsidR="000F15FF">
        <w:fldChar w:fldCharType="end"/>
      </w:r>
      <w:r>
        <w:fldChar w:fldCharType="end"/>
      </w:r>
    </w:p>
    <w:p w:rsidR="003C5F9E" w:rsidRDefault="003C5F9E" w:rsidP="003C5F9E">
      <w:pPr>
        <w:pStyle w:val="Figurecaption"/>
      </w:pPr>
      <w:r w:rsidRPr="003C5F9E">
        <w:t>Figure 1: Sample figure</w:t>
      </w:r>
    </w:p>
    <w:p w:rsidR="003D0289" w:rsidRDefault="003D0289" w:rsidP="003D0289">
      <w:pPr>
        <w:pStyle w:val="Heading1"/>
      </w:pPr>
      <w:r>
        <w:t>MISCELLANEOUS</w:t>
      </w:r>
    </w:p>
    <w:p w:rsidR="003D0289" w:rsidRDefault="003D0289" w:rsidP="003D0289">
      <w:pPr>
        <w:pStyle w:val="Heading2"/>
      </w:pPr>
      <w:r>
        <w:t>Units</w:t>
      </w:r>
    </w:p>
    <w:p w:rsidR="003D0289" w:rsidRDefault="003D0289" w:rsidP="005913F5">
      <w:pPr>
        <w:pStyle w:val="BodyText"/>
      </w:pPr>
      <w:r>
        <w:t>Units of physical quantities should be written without use of any kind of brackets,</w:t>
      </w:r>
      <w:r w:rsidRPr="003D0289">
        <w:t xml:space="preserve"> </w:t>
      </w:r>
      <w:r>
        <w:t>like “20 N” and not “20 [N]”. Units of SI system should be used. Any use of non SI units has to be approved by reviewers.</w:t>
      </w:r>
    </w:p>
    <w:p w:rsidR="009E0DAC" w:rsidRDefault="009E0DAC" w:rsidP="009E0DAC">
      <w:pPr>
        <w:pStyle w:val="Heading2"/>
      </w:pPr>
      <w:r>
        <w:t>Decimal numbers</w:t>
      </w:r>
    </w:p>
    <w:p w:rsidR="009E0DAC" w:rsidRDefault="009E0DAC" w:rsidP="005913F5">
      <w:pPr>
        <w:pStyle w:val="BodyText"/>
      </w:pPr>
      <w:r>
        <w:t>Decimal numbers should be written with decimal point e.g. 8.35 and NOT with decimal comma 8,35. Comma may be used for thousand separations in large numbers, e.g. 6,278,342.25.</w:t>
      </w:r>
    </w:p>
    <w:p w:rsidR="00FD4C32" w:rsidRPr="005913F5" w:rsidRDefault="00FD4C32" w:rsidP="005913F5">
      <w:pPr>
        <w:pStyle w:val="BodyText"/>
        <w:spacing w:before="360" w:after="240"/>
        <w:jc w:val="left"/>
        <w:rPr>
          <w:b/>
        </w:rPr>
      </w:pPr>
      <w:r w:rsidRPr="005913F5">
        <w:rPr>
          <w:b/>
        </w:rPr>
        <w:lastRenderedPageBreak/>
        <w:t>ACKNOWLEDGEMENTS</w:t>
      </w:r>
    </w:p>
    <w:p w:rsidR="00FD4C32" w:rsidRDefault="00FD4C32" w:rsidP="005913F5">
      <w:pPr>
        <w:pStyle w:val="BodyText"/>
      </w:pPr>
      <w:r>
        <w:t xml:space="preserve">Acknowledgements are written in separate chapter, which is not numbered. The title of the chapter should be “Acknowledgements” and it should be </w:t>
      </w:r>
      <w:r w:rsidR="002459EF" w:rsidRPr="002459EF">
        <w:t xml:space="preserve">should be written using Times New Roman font with size 10 points, in capital letters. </w:t>
      </w:r>
      <w:r w:rsidR="002459EF">
        <w:t>Title</w:t>
      </w:r>
      <w:r w:rsidR="002459EF" w:rsidRPr="002459EF">
        <w:t xml:space="preserve"> should be left aligned, with single spaci</w:t>
      </w:r>
      <w:r w:rsidR="002459EF">
        <w:t>ng, with 18 points of empty ver</w:t>
      </w:r>
      <w:r w:rsidR="002459EF" w:rsidRPr="002459EF">
        <w:t>tical space above the heading and 12 points of empty v</w:t>
      </w:r>
      <w:r w:rsidR="002459EF">
        <w:t>ertical space below the heading</w:t>
      </w:r>
      <w:r>
        <w:t>. The text of the acknowledgement is formatted as body text.</w:t>
      </w:r>
    </w:p>
    <w:p w:rsidR="00FD4C32" w:rsidRPr="005913F5" w:rsidRDefault="00FD4C32" w:rsidP="005913F5">
      <w:pPr>
        <w:pStyle w:val="BodyText"/>
        <w:spacing w:before="360" w:after="240"/>
        <w:jc w:val="left"/>
        <w:rPr>
          <w:b/>
        </w:rPr>
      </w:pPr>
      <w:r w:rsidRPr="005913F5">
        <w:rPr>
          <w:b/>
        </w:rPr>
        <w:t>REFERENCES</w:t>
      </w:r>
    </w:p>
    <w:p w:rsidR="00FD4C32" w:rsidRDefault="00FD4C32" w:rsidP="0064614F">
      <w:pPr>
        <w:pStyle w:val="BodyText"/>
      </w:pPr>
      <w:r>
        <w:t xml:space="preserve">References are written in separate chapter, which is not numbered. The title of the chapter should be “References” </w:t>
      </w:r>
      <w:r w:rsidR="002459EF">
        <w:t xml:space="preserve">and it should be </w:t>
      </w:r>
      <w:r w:rsidR="002459EF" w:rsidRPr="002459EF">
        <w:t xml:space="preserve">should be written using Times New Roman font with size 10 points, in capital letters. </w:t>
      </w:r>
      <w:r w:rsidR="002459EF">
        <w:t>Title</w:t>
      </w:r>
      <w:r w:rsidR="002459EF" w:rsidRPr="002459EF">
        <w:t xml:space="preserve"> should be left aligned, with single spaci</w:t>
      </w:r>
      <w:r w:rsidR="002459EF">
        <w:t>ng, with 18 points of empty ver</w:t>
      </w:r>
      <w:r w:rsidR="002459EF" w:rsidRPr="002459EF">
        <w:t>tical space above the heading and 12 points of empty vertical space below the heading</w:t>
      </w:r>
      <w:r>
        <w:t xml:space="preserve">. The references should be listed by the order of appearance in the text of the paper. Reference numbers are written in square brackets both in the text of the paper and in the list of references. An entry in the list of references should be preceded by </w:t>
      </w:r>
      <w:r w:rsidR="002459EF">
        <w:t>6</w:t>
      </w:r>
      <w:r>
        <w:t xml:space="preserve"> points of empty vertical space and left aligned. The easiest way to format a reference is to use the quick–style named “Reference”, already included in this template.</w:t>
      </w:r>
    </w:p>
    <w:p w:rsidR="00FD4C32" w:rsidRDefault="00FD4C32" w:rsidP="005913F5">
      <w:pPr>
        <w:pStyle w:val="BodyText"/>
      </w:pPr>
      <w:r>
        <w:t>Content of the entries in the list depends on the type of the reference, being different for journal papers, conference papers, books, thesis and internet sources.</w:t>
      </w:r>
    </w:p>
    <w:p w:rsidR="00FD4C32" w:rsidRDefault="00FD4C32" w:rsidP="005913F5">
      <w:pPr>
        <w:pStyle w:val="BodyText"/>
      </w:pPr>
      <w:r>
        <w:t xml:space="preserve">Journal papers are referenced by list of initials and surnames of authors, title in quotation marks, abbreviation of the journal, volume preceded by abbreviation “Vol.”, optional issue number in parenthesis, start and end page preceded by the abbreviation “pp.” or start page preceded by the abbreviation “p.”, </w:t>
      </w:r>
      <w:r w:rsidR="00870F21">
        <w:t xml:space="preserve">DOI number </w:t>
      </w:r>
      <w:bookmarkStart w:id="0" w:name="_GoBack"/>
      <w:bookmarkEnd w:id="0"/>
      <w:r>
        <w:t>and year of publication in parenthesis.</w:t>
      </w:r>
    </w:p>
    <w:p w:rsidR="00FD4C32" w:rsidRDefault="00FD4C32" w:rsidP="005913F5">
      <w:pPr>
        <w:pStyle w:val="BodyText"/>
      </w:pPr>
      <w:r>
        <w:t>Conference papers are referenced by list of initials and surnames of authors, title in quotation marks, full title of the proceedings book, optional volume preceded by abbreviation “Vol.”, optional issue number in parenthesis, start and end page preceded by the abbreviation “pp.” or start page preceded by the abbreviation “p.”, and year of publication in parenthesis.</w:t>
      </w:r>
    </w:p>
    <w:p w:rsidR="00FD4C32" w:rsidRDefault="00FD4C32" w:rsidP="005913F5">
      <w:pPr>
        <w:pStyle w:val="BodyText"/>
      </w:pPr>
      <w:r>
        <w:t>Books are referenced by list of initials and surnames of authors, title in quotation marks, name of the publisher, place of publishing, country of publishing in parenthesis, and year of publication in parenthesis.</w:t>
      </w:r>
    </w:p>
    <w:p w:rsidR="00FD4C32" w:rsidRDefault="00FD4C32" w:rsidP="005913F5">
      <w:pPr>
        <w:pStyle w:val="BodyText"/>
      </w:pPr>
      <w:r>
        <w:t>Thesis are referenced by initials and surname of the candidate, title in quotation marks, university, country of the university, and year of publication in parenthesis.</w:t>
      </w:r>
    </w:p>
    <w:p w:rsidR="00FD4C32" w:rsidRDefault="00FD4C32" w:rsidP="005913F5">
      <w:pPr>
        <w:pStyle w:val="BodyText"/>
      </w:pPr>
      <w:r>
        <w:t>Internet sources should be used only when necessary, and in that case, they are referenced by the URL of the source.</w:t>
      </w:r>
    </w:p>
    <w:p w:rsidR="00FD4C32" w:rsidRDefault="00FD4C32" w:rsidP="005913F5">
      <w:pPr>
        <w:pStyle w:val="BodyText"/>
      </w:pPr>
      <w:r>
        <w:t xml:space="preserve">The samples follow: </w:t>
      </w:r>
    </w:p>
    <w:p w:rsidR="00FD4C32" w:rsidRPr="0064614F" w:rsidRDefault="00FD4C32" w:rsidP="007A070B">
      <w:pPr>
        <w:pStyle w:val="Reference"/>
      </w:pPr>
      <w:r w:rsidRPr="0064614F">
        <w:t xml:space="preserve">W.L. Oberkampf, T.G. Trucano and C. Hirsch, “Verification, Validation, and Predictive Capability in Computational Engineering and Physics,” Appl. Mech. Rev, Vol. 57, p. 345, </w:t>
      </w:r>
      <w:hyperlink r:id="rId18" w:history="1">
        <w:r w:rsidR="007A070B" w:rsidRPr="00AA30F7">
          <w:rPr>
            <w:rStyle w:val="Hyperlink"/>
          </w:rPr>
          <w:t>https://doi.org/10.1115/1.1767847</w:t>
        </w:r>
      </w:hyperlink>
      <w:r w:rsidR="007A070B">
        <w:t xml:space="preserve">, </w:t>
      </w:r>
      <w:r w:rsidRPr="0064614F">
        <w:t>(2004)</w:t>
      </w:r>
    </w:p>
    <w:p w:rsidR="00FD4C32" w:rsidRPr="0064614F" w:rsidRDefault="00FD4C32" w:rsidP="0064614F">
      <w:pPr>
        <w:pStyle w:val="Reference"/>
      </w:pPr>
      <w:r w:rsidRPr="0064614F">
        <w:t>N. Bogojević, P.A. Jonnson and S. Stichel, “Iron Ore Transportation Wagon with Three-Piece Bogies – Simulation Model and Validation”, Proceedings of VII International Conference “Heavy Machinery HM 2011”, Vrnjačka Banja (Serbia), 29 June 2 July 2011, pp. 33-38, (2011)</w:t>
      </w:r>
    </w:p>
    <w:p w:rsidR="00FD4C32" w:rsidRPr="0064614F" w:rsidRDefault="00FD4C32" w:rsidP="0064614F">
      <w:pPr>
        <w:pStyle w:val="Reference"/>
      </w:pPr>
      <w:r w:rsidRPr="0064614F">
        <w:t>N.M.M. Maia and J.M.M. Silva, “Theoretical and Experimental Modal Analysis”, Research Studies Press, Baldock, Hertfordshire (England), (1998)</w:t>
      </w:r>
    </w:p>
    <w:p w:rsidR="00FD4C32" w:rsidRPr="0064614F" w:rsidRDefault="00FD4C32" w:rsidP="0064614F">
      <w:pPr>
        <w:pStyle w:val="Reference"/>
      </w:pPr>
      <w:r w:rsidRPr="0064614F">
        <w:t>B.B. Wagner, “Rotating Equipment Defect Detection Using the Algorithm of Mode Isolation”, PhD Thesis, University of Georgia (USA), (2007)</w:t>
      </w:r>
    </w:p>
    <w:p w:rsidR="00FD4C32" w:rsidRPr="0064614F" w:rsidRDefault="00FD4C32" w:rsidP="0064614F">
      <w:pPr>
        <w:pStyle w:val="Reference"/>
      </w:pPr>
      <w:r w:rsidRPr="0064614F">
        <w:t>http://www.kth.se/en/sci/centra/railway</w:t>
      </w:r>
    </w:p>
    <w:sectPr w:rsidR="00FD4C32" w:rsidRPr="0064614F" w:rsidSect="00A6702A">
      <w:type w:val="continuous"/>
      <w:pgSz w:w="11906" w:h="16838" w:code="9"/>
      <w:pgMar w:top="1134" w:right="1134" w:bottom="1134" w:left="1134" w:header="567"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5CAF" w:rsidRDefault="00DC5CAF" w:rsidP="00AB3473">
      <w:pPr>
        <w:spacing w:after="0"/>
      </w:pPr>
      <w:r>
        <w:separator/>
      </w:r>
    </w:p>
  </w:endnote>
  <w:endnote w:type="continuationSeparator" w:id="0">
    <w:p w:rsidR="00DC5CAF" w:rsidRDefault="00DC5CAF" w:rsidP="00AB347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4E96" w:rsidRPr="0033009A" w:rsidRDefault="00E24E96" w:rsidP="00E24E96">
    <w:pPr>
      <w:pStyle w:val="Footer"/>
      <w:tabs>
        <w:tab w:val="clear" w:pos="4513"/>
        <w:tab w:val="clear" w:pos="9026"/>
        <w:tab w:val="left" w:pos="142"/>
        <w:tab w:val="right" w:pos="9497"/>
      </w:tabs>
      <w:rPr>
        <w:sz w:val="18"/>
      </w:rPr>
    </w:pPr>
    <w:r w:rsidRPr="0033009A">
      <w:rPr>
        <w:sz w:val="18"/>
      </w:rPr>
      <w:tab/>
    </w:r>
    <w:r w:rsidRPr="0033009A">
      <w:rPr>
        <w:sz w:val="18"/>
      </w:rPr>
      <w:fldChar w:fldCharType="begin"/>
    </w:r>
    <w:r w:rsidRPr="0033009A">
      <w:rPr>
        <w:sz w:val="18"/>
      </w:rPr>
      <w:instrText xml:space="preserve"> PAGE   \* MERGEFORMAT </w:instrText>
    </w:r>
    <w:r w:rsidRPr="0033009A">
      <w:rPr>
        <w:sz w:val="18"/>
      </w:rPr>
      <w:fldChar w:fldCharType="separate"/>
    </w:r>
    <w:r w:rsidR="00870F21">
      <w:rPr>
        <w:noProof/>
        <w:sz w:val="18"/>
      </w:rPr>
      <w:t>2</w:t>
    </w:r>
    <w:r w:rsidRPr="0033009A">
      <w:rPr>
        <w:noProof/>
        <w:sz w:val="18"/>
      </w:rPr>
      <w:fldChar w:fldCharType="end"/>
    </w:r>
    <w:r w:rsidRPr="0033009A">
      <w:rPr>
        <w:noProof/>
        <w:sz w:val="18"/>
      </w:rPr>
      <w:tab/>
    </w:r>
    <w:r w:rsidR="00314588">
      <w:rPr>
        <w:noProof/>
        <w:sz w:val="18"/>
      </w:rPr>
      <w:t>&lt;Initial&gt; &lt;First author surname&gt; et al.</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249D" w:rsidRPr="007D249D" w:rsidRDefault="00AF6824" w:rsidP="00E24E96">
    <w:pPr>
      <w:pStyle w:val="Footer"/>
      <w:tabs>
        <w:tab w:val="clear" w:pos="4513"/>
        <w:tab w:val="clear" w:pos="9026"/>
        <w:tab w:val="left" w:pos="142"/>
        <w:tab w:val="right" w:pos="9498"/>
      </w:tabs>
      <w:rPr>
        <w:rFonts w:cs="Times New Roman"/>
        <w:sz w:val="18"/>
      </w:rPr>
    </w:pPr>
    <w:r>
      <w:rPr>
        <w:rFonts w:cs="Times New Roman"/>
        <w:sz w:val="18"/>
      </w:rPr>
      <w:tab/>
      <w:t>FMC</w:t>
    </w:r>
    <w:r w:rsidR="00E24E96">
      <w:rPr>
        <w:rFonts w:cs="Times New Roman"/>
        <w:sz w:val="18"/>
      </w:rPr>
      <w:t>E Kraljevo</w:t>
    </w:r>
    <w:r w:rsidR="007D249D">
      <w:rPr>
        <w:rFonts w:cs="Times New Roman"/>
        <w:sz w:val="18"/>
      </w:rPr>
      <w:tab/>
    </w:r>
    <w:r w:rsidR="00816A0F" w:rsidRPr="00816A0F">
      <w:rPr>
        <w:rFonts w:cs="Times New Roman"/>
        <w:sz w:val="18"/>
      </w:rPr>
      <w:fldChar w:fldCharType="begin"/>
    </w:r>
    <w:r w:rsidR="00816A0F" w:rsidRPr="00816A0F">
      <w:rPr>
        <w:rFonts w:cs="Times New Roman"/>
        <w:sz w:val="18"/>
      </w:rPr>
      <w:instrText xml:space="preserve"> PAGE   \* MERGEFORMAT </w:instrText>
    </w:r>
    <w:r w:rsidR="00816A0F" w:rsidRPr="00816A0F">
      <w:rPr>
        <w:rFonts w:cs="Times New Roman"/>
        <w:sz w:val="18"/>
      </w:rPr>
      <w:fldChar w:fldCharType="separate"/>
    </w:r>
    <w:r w:rsidR="007A070B">
      <w:rPr>
        <w:rFonts w:cs="Times New Roman"/>
        <w:noProof/>
        <w:sz w:val="18"/>
      </w:rPr>
      <w:t>3</w:t>
    </w:r>
    <w:r w:rsidR="00816A0F" w:rsidRPr="00816A0F">
      <w:rPr>
        <w:rFonts w:cs="Times New Roman"/>
        <w:noProof/>
        <w:sz w:val="18"/>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4E96" w:rsidRPr="0033009A" w:rsidRDefault="00E24E96" w:rsidP="00BF0954">
    <w:pPr>
      <w:pStyle w:val="Footer"/>
      <w:tabs>
        <w:tab w:val="clear" w:pos="4513"/>
        <w:tab w:val="clear" w:pos="9026"/>
        <w:tab w:val="left" w:pos="142"/>
        <w:tab w:val="right" w:pos="9498"/>
      </w:tabs>
      <w:rPr>
        <w:rFonts w:cs="Times New Roman"/>
        <w:sz w:val="18"/>
      </w:rPr>
    </w:pPr>
    <w:r w:rsidRPr="0033009A">
      <w:rPr>
        <w:rFonts w:cs="Times New Roman"/>
        <w:sz w:val="18"/>
      </w:rPr>
      <w:t>© Faculty of Mechanical and Civil Engineering in Kraljevo. All rights reserved</w:t>
    </w:r>
    <w:r w:rsidRPr="0033009A">
      <w:rPr>
        <w:rFonts w:cs="Times New Roman"/>
        <w:sz w:val="18"/>
      </w:rPr>
      <w:tab/>
    </w:r>
    <w:r w:rsidRPr="0033009A">
      <w:rPr>
        <w:rFonts w:cs="Times New Roman"/>
        <w:sz w:val="18"/>
      </w:rPr>
      <w:fldChar w:fldCharType="begin"/>
    </w:r>
    <w:r w:rsidRPr="0033009A">
      <w:rPr>
        <w:rFonts w:cs="Times New Roman"/>
        <w:sz w:val="18"/>
      </w:rPr>
      <w:instrText xml:space="preserve"> PAGE   \* MERGEFORMAT </w:instrText>
    </w:r>
    <w:r w:rsidRPr="0033009A">
      <w:rPr>
        <w:rFonts w:cs="Times New Roman"/>
        <w:sz w:val="18"/>
      </w:rPr>
      <w:fldChar w:fldCharType="separate"/>
    </w:r>
    <w:r w:rsidR="00AF6824">
      <w:rPr>
        <w:rFonts w:cs="Times New Roman"/>
        <w:noProof/>
        <w:sz w:val="18"/>
      </w:rPr>
      <w:t>1</w:t>
    </w:r>
    <w:r w:rsidRPr="0033009A">
      <w:rPr>
        <w:rFonts w:cs="Times New Roman"/>
        <w:noProof/>
        <w:sz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5CAF" w:rsidRDefault="00DC5CAF" w:rsidP="00AB3473">
      <w:pPr>
        <w:spacing w:after="0"/>
      </w:pPr>
      <w:r>
        <w:separator/>
      </w:r>
    </w:p>
  </w:footnote>
  <w:footnote w:type="continuationSeparator" w:id="0">
    <w:p w:rsidR="00DC5CAF" w:rsidRDefault="00DC5CAF" w:rsidP="00AB347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4E96" w:rsidRPr="0033009A" w:rsidRDefault="00E24E96" w:rsidP="00E24E96">
    <w:pPr>
      <w:tabs>
        <w:tab w:val="left" w:pos="0"/>
        <w:tab w:val="right" w:pos="9638"/>
      </w:tabs>
      <w:spacing w:after="360"/>
      <w:rPr>
        <w:rFonts w:cs="Times New Roman"/>
        <w:sz w:val="18"/>
      </w:rPr>
    </w:pPr>
    <w:r w:rsidRPr="0033009A">
      <w:rPr>
        <w:rFonts w:cs="Times New Roman"/>
        <w:sz w:val="18"/>
      </w:rPr>
      <w:t>Engineering Today</w:t>
    </w:r>
    <w:r w:rsidRPr="0033009A">
      <w:rPr>
        <w:rFonts w:cs="Times New Roman"/>
        <w:sz w:val="18"/>
      </w:rPr>
      <w:tab/>
      <w:t>Vol. XX • (202X) • No 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4670F" w:rsidRPr="0033009A" w:rsidRDefault="004D2F6B" w:rsidP="003737D1">
    <w:pPr>
      <w:tabs>
        <w:tab w:val="left" w:pos="0"/>
        <w:tab w:val="right" w:pos="9638"/>
      </w:tabs>
      <w:spacing w:after="360"/>
      <w:rPr>
        <w:rFonts w:cs="Times New Roman"/>
        <w:sz w:val="18"/>
      </w:rPr>
    </w:pPr>
    <w:r w:rsidRPr="0033009A">
      <w:rPr>
        <w:rFonts w:cs="Times New Roman"/>
        <w:sz w:val="18"/>
      </w:rPr>
      <w:t xml:space="preserve">Vol. XX </w:t>
    </w:r>
    <w:r w:rsidR="007D249D" w:rsidRPr="0033009A">
      <w:rPr>
        <w:rFonts w:cs="Times New Roman"/>
        <w:sz w:val="18"/>
      </w:rPr>
      <w:t>•</w:t>
    </w:r>
    <w:r w:rsidRPr="0033009A">
      <w:rPr>
        <w:rFonts w:cs="Times New Roman"/>
        <w:sz w:val="18"/>
      </w:rPr>
      <w:t xml:space="preserve"> (202X)</w:t>
    </w:r>
    <w:r w:rsidR="00612C3D" w:rsidRPr="0033009A">
      <w:rPr>
        <w:rFonts w:cs="Times New Roman"/>
        <w:sz w:val="18"/>
      </w:rPr>
      <w:t xml:space="preserve"> </w:t>
    </w:r>
    <w:r w:rsidR="007D249D" w:rsidRPr="0033009A">
      <w:rPr>
        <w:rFonts w:cs="Times New Roman"/>
        <w:sz w:val="18"/>
      </w:rPr>
      <w:t>•</w:t>
    </w:r>
    <w:r w:rsidRPr="0033009A">
      <w:rPr>
        <w:rFonts w:cs="Times New Roman"/>
        <w:sz w:val="18"/>
      </w:rPr>
      <w:t xml:space="preserve"> No X</w:t>
    </w:r>
    <w:r w:rsidRPr="0033009A">
      <w:rPr>
        <w:rFonts w:cs="Times New Roman"/>
        <w:sz w:val="18"/>
      </w:rPr>
      <w:tab/>
    </w:r>
    <w:r w:rsidR="00AB3473" w:rsidRPr="0033009A">
      <w:rPr>
        <w:rFonts w:cs="Times New Roman"/>
        <w:sz w:val="18"/>
      </w:rPr>
      <w:t>Engineering</w:t>
    </w:r>
    <w:r w:rsidR="00612C3D" w:rsidRPr="0033009A">
      <w:rPr>
        <w:rFonts w:cs="Times New Roman"/>
        <w:sz w:val="18"/>
      </w:rPr>
      <w:t xml:space="preserve"> Today</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4E96" w:rsidRPr="0033009A" w:rsidRDefault="00E24E96" w:rsidP="00E24E96">
    <w:pPr>
      <w:tabs>
        <w:tab w:val="left" w:pos="0"/>
        <w:tab w:val="right" w:pos="9638"/>
      </w:tabs>
      <w:spacing w:after="360"/>
      <w:rPr>
        <w:rFonts w:cs="Times New Roman"/>
        <w:sz w:val="18"/>
      </w:rPr>
    </w:pPr>
    <w:r w:rsidRPr="0033009A">
      <w:rPr>
        <w:rFonts w:cs="Times New Roman"/>
        <w:sz w:val="18"/>
      </w:rPr>
      <w:t>Vol. XX • (202X) • No X</w:t>
    </w:r>
    <w:r w:rsidRPr="0033009A">
      <w:rPr>
        <w:rFonts w:cs="Times New Roman"/>
        <w:sz w:val="18"/>
      </w:rPr>
      <w:tab/>
      <w:t>Engineering Today</w:t>
    </w:r>
  </w:p>
  <w:p w:rsidR="007A34EB" w:rsidRPr="00552E6C" w:rsidRDefault="00E24E96" w:rsidP="007A34EB">
    <w:pPr>
      <w:pStyle w:val="Header"/>
      <w:shd w:val="pct25" w:color="auto" w:fill="5B9BD5" w:themeFill="accent1"/>
      <w:tabs>
        <w:tab w:val="clear" w:pos="4513"/>
        <w:tab w:val="clear" w:pos="9026"/>
        <w:tab w:val="left" w:pos="142"/>
        <w:tab w:val="right" w:pos="9498"/>
      </w:tabs>
      <w:rPr>
        <w:rFonts w:cs="Times New Roman"/>
        <w:color w:val="FFFFFF" w:themeColor="background1"/>
        <w:sz w:val="12"/>
        <w:szCs w:val="12"/>
      </w:rPr>
    </w:pPr>
    <w:r w:rsidRPr="00552E6C">
      <w:rPr>
        <w:rFonts w:cs="Times New Roman"/>
        <w:color w:val="FFFFFF" w:themeColor="background1"/>
        <w:sz w:val="12"/>
        <w:szCs w:val="12"/>
      </w:rPr>
      <w:tab/>
    </w:r>
  </w:p>
  <w:p w:rsidR="00E24E96" w:rsidRPr="002F7EA7" w:rsidRDefault="007A34EB" w:rsidP="007A34EB">
    <w:pPr>
      <w:pStyle w:val="Header"/>
      <w:shd w:val="pct25" w:color="auto" w:fill="5B9BD5" w:themeFill="accent1"/>
      <w:tabs>
        <w:tab w:val="clear" w:pos="4513"/>
        <w:tab w:val="clear" w:pos="9026"/>
        <w:tab w:val="left" w:pos="142"/>
        <w:tab w:val="right" w:pos="9498"/>
      </w:tabs>
      <w:rPr>
        <w:rFonts w:cs="Times New Roman"/>
        <w:b/>
        <w:color w:val="FFFFFF" w:themeColor="background1"/>
        <w:sz w:val="24"/>
      </w:rPr>
    </w:pPr>
    <w:r w:rsidRPr="002F7EA7">
      <w:rPr>
        <w:rFonts w:cs="Times New Roman"/>
        <w:b/>
        <w:color w:val="FFFFFF" w:themeColor="background1"/>
        <w:sz w:val="24"/>
      </w:rPr>
      <w:tab/>
    </w:r>
    <w:r w:rsidR="00E24E96" w:rsidRPr="002F7EA7">
      <w:rPr>
        <w:rFonts w:cs="Times New Roman"/>
        <w:b/>
        <w:color w:val="FFFFFF" w:themeColor="background1"/>
        <w:sz w:val="24"/>
      </w:rPr>
      <w:t>ORIGINAL SCIENTIFIC PAPER</w:t>
    </w:r>
    <w:r w:rsidR="00E24E96" w:rsidRPr="002F7EA7">
      <w:rPr>
        <w:rFonts w:cs="Times New Roman"/>
        <w:b/>
        <w:color w:val="FFFFFF" w:themeColor="background1"/>
        <w:sz w:val="24"/>
      </w:rPr>
      <w:tab/>
      <w:t>OPEN ACCESS</w:t>
    </w:r>
  </w:p>
  <w:p w:rsidR="007A34EB" w:rsidRPr="00552E6C" w:rsidRDefault="007A34EB" w:rsidP="00E24E96">
    <w:pPr>
      <w:pStyle w:val="Header"/>
      <w:shd w:val="pct25" w:color="auto" w:fill="5B9BD5" w:themeFill="accent1"/>
      <w:tabs>
        <w:tab w:val="clear" w:pos="4513"/>
        <w:tab w:val="clear" w:pos="9026"/>
        <w:tab w:val="left" w:pos="142"/>
        <w:tab w:val="right" w:pos="9498"/>
      </w:tabs>
      <w:spacing w:after="600"/>
      <w:rPr>
        <w:rFonts w:cs="Times New Roman"/>
        <w:color w:val="FFFFFF" w:themeColor="background1"/>
        <w:sz w:val="12"/>
        <w:szCs w:val="1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0E21CA"/>
    <w:multiLevelType w:val="hybridMultilevel"/>
    <w:tmpl w:val="CF4667F8"/>
    <w:lvl w:ilvl="0" w:tplc="B68ED4A8">
      <w:start w:val="1"/>
      <w:numFmt w:val="decimal"/>
      <w:pStyle w:val="Reference"/>
      <w:lvlText w:val="[%1]"/>
      <w:lvlJc w:val="left"/>
      <w:pPr>
        <w:ind w:left="340" w:hanging="340"/>
      </w:pPr>
      <w:rPr>
        <w:rFonts w:ascii="Times New Roman" w:hAnsi="Times New Roman" w:cs="Times New Roman" w:hint="default"/>
        <w:sz w:val="20"/>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CC44C2"/>
    <w:multiLevelType w:val="hybridMultilevel"/>
    <w:tmpl w:val="C4BAAB14"/>
    <w:lvl w:ilvl="0" w:tplc="15386EEA">
      <w:start w:val="1"/>
      <w:numFmt w:val="decimal"/>
      <w:lvlText w:val="%1."/>
      <w:lvlJc w:val="left"/>
      <w:pPr>
        <w:ind w:left="360" w:hanging="360"/>
      </w:pPr>
      <w:rPr>
        <w:rFonts w:ascii="Times New Roman" w:hAnsi="Times New Roman" w:hint="default"/>
        <w:b/>
        <w:i w:val="0"/>
        <w:caps w:val="0"/>
        <w:strike w:val="0"/>
        <w:dstrike w:val="0"/>
        <w:outline w:val="0"/>
        <w:shadow w:val="0"/>
        <w:emboss w:val="0"/>
        <w:imprint w:val="0"/>
        <w:vanish w:val="0"/>
        <w:sz w:val="20"/>
        <w:vertAlign w:val="baseline"/>
      </w:rPr>
    </w:lvl>
    <w:lvl w:ilvl="1" w:tplc="281A0019" w:tentative="1">
      <w:start w:val="1"/>
      <w:numFmt w:val="lowerLetter"/>
      <w:lvlText w:val="%2."/>
      <w:lvlJc w:val="left"/>
      <w:pPr>
        <w:ind w:left="1440" w:hanging="360"/>
      </w:pPr>
    </w:lvl>
    <w:lvl w:ilvl="2" w:tplc="281A001B" w:tentative="1">
      <w:start w:val="1"/>
      <w:numFmt w:val="lowerRoman"/>
      <w:lvlText w:val="%3."/>
      <w:lvlJc w:val="right"/>
      <w:pPr>
        <w:ind w:left="2160" w:hanging="180"/>
      </w:pPr>
    </w:lvl>
    <w:lvl w:ilvl="3" w:tplc="281A000F" w:tentative="1">
      <w:start w:val="1"/>
      <w:numFmt w:val="decimal"/>
      <w:lvlText w:val="%4."/>
      <w:lvlJc w:val="left"/>
      <w:pPr>
        <w:ind w:left="2880" w:hanging="360"/>
      </w:pPr>
    </w:lvl>
    <w:lvl w:ilvl="4" w:tplc="281A0019" w:tentative="1">
      <w:start w:val="1"/>
      <w:numFmt w:val="lowerLetter"/>
      <w:lvlText w:val="%5."/>
      <w:lvlJc w:val="left"/>
      <w:pPr>
        <w:ind w:left="3600" w:hanging="360"/>
      </w:pPr>
    </w:lvl>
    <w:lvl w:ilvl="5" w:tplc="281A001B" w:tentative="1">
      <w:start w:val="1"/>
      <w:numFmt w:val="lowerRoman"/>
      <w:lvlText w:val="%6."/>
      <w:lvlJc w:val="right"/>
      <w:pPr>
        <w:ind w:left="4320" w:hanging="180"/>
      </w:pPr>
    </w:lvl>
    <w:lvl w:ilvl="6" w:tplc="281A000F" w:tentative="1">
      <w:start w:val="1"/>
      <w:numFmt w:val="decimal"/>
      <w:lvlText w:val="%7."/>
      <w:lvlJc w:val="left"/>
      <w:pPr>
        <w:ind w:left="5040" w:hanging="360"/>
      </w:pPr>
    </w:lvl>
    <w:lvl w:ilvl="7" w:tplc="281A0019" w:tentative="1">
      <w:start w:val="1"/>
      <w:numFmt w:val="lowerLetter"/>
      <w:lvlText w:val="%8."/>
      <w:lvlJc w:val="left"/>
      <w:pPr>
        <w:ind w:left="5760" w:hanging="360"/>
      </w:pPr>
    </w:lvl>
    <w:lvl w:ilvl="8" w:tplc="281A001B" w:tentative="1">
      <w:start w:val="1"/>
      <w:numFmt w:val="lowerRoman"/>
      <w:lvlText w:val="%9."/>
      <w:lvlJc w:val="right"/>
      <w:pPr>
        <w:ind w:left="6480" w:hanging="180"/>
      </w:pPr>
    </w:lvl>
  </w:abstractNum>
  <w:abstractNum w:abstractNumId="2" w15:restartNumberingAfterBreak="0">
    <w:nsid w:val="0C06776A"/>
    <w:multiLevelType w:val="multilevel"/>
    <w:tmpl w:val="9D4874DA"/>
    <w:lvl w:ilvl="0">
      <w:start w:val="1"/>
      <w:numFmt w:val="decimal"/>
      <w:pStyle w:val="Heading1"/>
      <w:lvlText w:val="%1."/>
      <w:lvlJc w:val="left"/>
      <w:pPr>
        <w:ind w:left="284" w:hanging="284"/>
      </w:pPr>
      <w:rPr>
        <w:rFonts w:ascii="Times New Roman" w:hAnsi="Times New Roman" w:hint="default"/>
        <w:b/>
        <w:i w:val="0"/>
        <w:caps w:val="0"/>
        <w:strike w:val="0"/>
        <w:dstrike w:val="0"/>
        <w:outline w:val="0"/>
        <w:shadow w:val="0"/>
        <w:emboss w:val="0"/>
        <w:imprint w:val="0"/>
        <w:vanish w:val="0"/>
        <w:sz w:val="20"/>
        <w:vertAlign w:val="baseline"/>
      </w:rPr>
    </w:lvl>
    <w:lvl w:ilvl="1">
      <w:start w:val="1"/>
      <w:numFmt w:val="decimal"/>
      <w:pStyle w:val="Heading2"/>
      <w:lvlText w:val="%1.%2."/>
      <w:lvlJc w:val="left"/>
      <w:pPr>
        <w:ind w:left="397" w:hanging="397"/>
      </w:pPr>
      <w:rPr>
        <w:rFonts w:ascii="Times New Roman" w:hAnsi="Times New Roman" w:hint="default"/>
        <w:b w:val="0"/>
        <w:i w:val="0"/>
        <w:sz w:val="20"/>
      </w:rPr>
    </w:lvl>
    <w:lvl w:ilvl="2">
      <w:start w:val="1"/>
      <w:numFmt w:val="decimal"/>
      <w:pStyle w:val="Heading3"/>
      <w:lvlText w:val="%1.%2.%3."/>
      <w:lvlJc w:val="left"/>
      <w:pPr>
        <w:ind w:left="510" w:hanging="510"/>
      </w:pPr>
      <w:rPr>
        <w:rFonts w:ascii="Times New Roman" w:hAnsi="Times New Roman" w:hint="default"/>
        <w:b w:val="0"/>
        <w:i w:val="0"/>
        <w:color w:val="auto"/>
        <w:sz w:val="2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3E4E6499"/>
    <w:multiLevelType w:val="multilevel"/>
    <w:tmpl w:val="0409001F"/>
    <w:lvl w:ilvl="0">
      <w:start w:val="1"/>
      <w:numFmt w:val="decimal"/>
      <w:lvlText w:val="%1."/>
      <w:lvlJc w:val="left"/>
      <w:pPr>
        <w:ind w:left="360" w:hanging="360"/>
      </w:pPr>
      <w:rPr>
        <w:rFonts w:hint="default"/>
        <w:b w:val="0"/>
        <w:i w:val="0"/>
        <w:caps w:val="0"/>
        <w:strike w:val="0"/>
        <w:dstrike w:val="0"/>
        <w:outline w:val="0"/>
        <w:shadow w:val="0"/>
        <w:emboss w:val="0"/>
        <w:imprint w:val="0"/>
        <w:vanish w:val="0"/>
        <w:sz w:val="20"/>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8"/>
  <w:mirrorMargin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9"/>
  <w:autoHyphenation/>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583C"/>
    <w:rsid w:val="0000502C"/>
    <w:rsid w:val="00007BC1"/>
    <w:rsid w:val="00021525"/>
    <w:rsid w:val="00023755"/>
    <w:rsid w:val="000244E5"/>
    <w:rsid w:val="0002583C"/>
    <w:rsid w:val="00025B93"/>
    <w:rsid w:val="000311D0"/>
    <w:rsid w:val="00031323"/>
    <w:rsid w:val="00034006"/>
    <w:rsid w:val="00034052"/>
    <w:rsid w:val="00043E2F"/>
    <w:rsid w:val="00045208"/>
    <w:rsid w:val="000472C7"/>
    <w:rsid w:val="00050E1A"/>
    <w:rsid w:val="000511BA"/>
    <w:rsid w:val="00051D9D"/>
    <w:rsid w:val="00057122"/>
    <w:rsid w:val="000607CF"/>
    <w:rsid w:val="0006158C"/>
    <w:rsid w:val="000733DA"/>
    <w:rsid w:val="00075B66"/>
    <w:rsid w:val="00084FDA"/>
    <w:rsid w:val="00085071"/>
    <w:rsid w:val="00091F2E"/>
    <w:rsid w:val="000A61EC"/>
    <w:rsid w:val="000A66E5"/>
    <w:rsid w:val="000B1C7C"/>
    <w:rsid w:val="000B218E"/>
    <w:rsid w:val="000B588B"/>
    <w:rsid w:val="000B78D6"/>
    <w:rsid w:val="000B7DD5"/>
    <w:rsid w:val="000C0168"/>
    <w:rsid w:val="000C0566"/>
    <w:rsid w:val="000C72A9"/>
    <w:rsid w:val="000D0415"/>
    <w:rsid w:val="000D24FB"/>
    <w:rsid w:val="000D7062"/>
    <w:rsid w:val="000E7EAD"/>
    <w:rsid w:val="000F15FF"/>
    <w:rsid w:val="000F4857"/>
    <w:rsid w:val="0010349D"/>
    <w:rsid w:val="00103B81"/>
    <w:rsid w:val="00105A77"/>
    <w:rsid w:val="0011127F"/>
    <w:rsid w:val="001126CD"/>
    <w:rsid w:val="0011796E"/>
    <w:rsid w:val="001235DE"/>
    <w:rsid w:val="00124390"/>
    <w:rsid w:val="00126AD8"/>
    <w:rsid w:val="00126BB2"/>
    <w:rsid w:val="00127B5A"/>
    <w:rsid w:val="00145431"/>
    <w:rsid w:val="001515E3"/>
    <w:rsid w:val="00153148"/>
    <w:rsid w:val="00153F56"/>
    <w:rsid w:val="0016341F"/>
    <w:rsid w:val="0016580B"/>
    <w:rsid w:val="00171D75"/>
    <w:rsid w:val="00181E7F"/>
    <w:rsid w:val="00182491"/>
    <w:rsid w:val="00183D9A"/>
    <w:rsid w:val="00184A5C"/>
    <w:rsid w:val="0018662C"/>
    <w:rsid w:val="001A2D57"/>
    <w:rsid w:val="001A69E2"/>
    <w:rsid w:val="001A7DC1"/>
    <w:rsid w:val="001B0358"/>
    <w:rsid w:val="001B247B"/>
    <w:rsid w:val="001D3223"/>
    <w:rsid w:val="001E5715"/>
    <w:rsid w:val="001E5751"/>
    <w:rsid w:val="001F5844"/>
    <w:rsid w:val="00201633"/>
    <w:rsid w:val="002027BD"/>
    <w:rsid w:val="002106A7"/>
    <w:rsid w:val="00212874"/>
    <w:rsid w:val="00213618"/>
    <w:rsid w:val="0022313D"/>
    <w:rsid w:val="00223200"/>
    <w:rsid w:val="00225267"/>
    <w:rsid w:val="00226851"/>
    <w:rsid w:val="00234FAC"/>
    <w:rsid w:val="00235BE2"/>
    <w:rsid w:val="00236A04"/>
    <w:rsid w:val="0023746F"/>
    <w:rsid w:val="00241E4A"/>
    <w:rsid w:val="002459EF"/>
    <w:rsid w:val="00251F89"/>
    <w:rsid w:val="00255CC0"/>
    <w:rsid w:val="00255ED5"/>
    <w:rsid w:val="00266136"/>
    <w:rsid w:val="00271EA2"/>
    <w:rsid w:val="00275582"/>
    <w:rsid w:val="0027679C"/>
    <w:rsid w:val="00280B8A"/>
    <w:rsid w:val="002824A0"/>
    <w:rsid w:val="00287F15"/>
    <w:rsid w:val="00290E40"/>
    <w:rsid w:val="00291B24"/>
    <w:rsid w:val="00292255"/>
    <w:rsid w:val="002963C1"/>
    <w:rsid w:val="002A2D93"/>
    <w:rsid w:val="002A31B6"/>
    <w:rsid w:val="002A5A2C"/>
    <w:rsid w:val="002A6515"/>
    <w:rsid w:val="002A7772"/>
    <w:rsid w:val="002B039B"/>
    <w:rsid w:val="002B6BE8"/>
    <w:rsid w:val="002B7588"/>
    <w:rsid w:val="002C0605"/>
    <w:rsid w:val="002C1636"/>
    <w:rsid w:val="002C1987"/>
    <w:rsid w:val="002C3A2D"/>
    <w:rsid w:val="002C6148"/>
    <w:rsid w:val="002D00B3"/>
    <w:rsid w:val="002D02A0"/>
    <w:rsid w:val="002D3BB8"/>
    <w:rsid w:val="002E001F"/>
    <w:rsid w:val="002E2475"/>
    <w:rsid w:val="002E39A0"/>
    <w:rsid w:val="002E4CCF"/>
    <w:rsid w:val="002E5BB6"/>
    <w:rsid w:val="002E6035"/>
    <w:rsid w:val="002F293E"/>
    <w:rsid w:val="002F6293"/>
    <w:rsid w:val="002F6E7F"/>
    <w:rsid w:val="002F7EA7"/>
    <w:rsid w:val="0030356B"/>
    <w:rsid w:val="00306C9B"/>
    <w:rsid w:val="003073CA"/>
    <w:rsid w:val="00310365"/>
    <w:rsid w:val="00310D0D"/>
    <w:rsid w:val="00310DC0"/>
    <w:rsid w:val="003119E5"/>
    <w:rsid w:val="00311A37"/>
    <w:rsid w:val="00314057"/>
    <w:rsid w:val="00314588"/>
    <w:rsid w:val="0031462F"/>
    <w:rsid w:val="00315404"/>
    <w:rsid w:val="003157C9"/>
    <w:rsid w:val="0033009A"/>
    <w:rsid w:val="00337167"/>
    <w:rsid w:val="00340C01"/>
    <w:rsid w:val="003437A8"/>
    <w:rsid w:val="00346327"/>
    <w:rsid w:val="00347E4D"/>
    <w:rsid w:val="00355BEF"/>
    <w:rsid w:val="0035714F"/>
    <w:rsid w:val="00371B66"/>
    <w:rsid w:val="00371BDE"/>
    <w:rsid w:val="003737D1"/>
    <w:rsid w:val="00373EB5"/>
    <w:rsid w:val="00381CEF"/>
    <w:rsid w:val="0039048E"/>
    <w:rsid w:val="00391786"/>
    <w:rsid w:val="00391D24"/>
    <w:rsid w:val="0039292E"/>
    <w:rsid w:val="0039312A"/>
    <w:rsid w:val="00393CD0"/>
    <w:rsid w:val="003945B2"/>
    <w:rsid w:val="00394924"/>
    <w:rsid w:val="00395027"/>
    <w:rsid w:val="003954EC"/>
    <w:rsid w:val="003A3CEF"/>
    <w:rsid w:val="003A52AD"/>
    <w:rsid w:val="003A6629"/>
    <w:rsid w:val="003B1D76"/>
    <w:rsid w:val="003B2F2E"/>
    <w:rsid w:val="003B30A4"/>
    <w:rsid w:val="003C32CE"/>
    <w:rsid w:val="003C5ACA"/>
    <w:rsid w:val="003C5F9E"/>
    <w:rsid w:val="003C70A9"/>
    <w:rsid w:val="003D0289"/>
    <w:rsid w:val="003D2B80"/>
    <w:rsid w:val="003D2DF9"/>
    <w:rsid w:val="003D58D1"/>
    <w:rsid w:val="003D6628"/>
    <w:rsid w:val="003E0D2B"/>
    <w:rsid w:val="003E0DDD"/>
    <w:rsid w:val="003E1AA5"/>
    <w:rsid w:val="003E5D73"/>
    <w:rsid w:val="003F4227"/>
    <w:rsid w:val="00400963"/>
    <w:rsid w:val="00405996"/>
    <w:rsid w:val="0041098A"/>
    <w:rsid w:val="00414C34"/>
    <w:rsid w:val="004161F7"/>
    <w:rsid w:val="0042094E"/>
    <w:rsid w:val="00420B8D"/>
    <w:rsid w:val="004262E8"/>
    <w:rsid w:val="00427D15"/>
    <w:rsid w:val="0043199C"/>
    <w:rsid w:val="00435041"/>
    <w:rsid w:val="00435977"/>
    <w:rsid w:val="00435ECD"/>
    <w:rsid w:val="00442758"/>
    <w:rsid w:val="00442FA3"/>
    <w:rsid w:val="00445A98"/>
    <w:rsid w:val="004500D6"/>
    <w:rsid w:val="00453CFF"/>
    <w:rsid w:val="004541F3"/>
    <w:rsid w:val="00454969"/>
    <w:rsid w:val="00456C7A"/>
    <w:rsid w:val="0046503E"/>
    <w:rsid w:val="004652B9"/>
    <w:rsid w:val="00467B83"/>
    <w:rsid w:val="0047465E"/>
    <w:rsid w:val="00474F3F"/>
    <w:rsid w:val="004865D4"/>
    <w:rsid w:val="0049095E"/>
    <w:rsid w:val="00491261"/>
    <w:rsid w:val="00496487"/>
    <w:rsid w:val="004A0C5E"/>
    <w:rsid w:val="004A56C6"/>
    <w:rsid w:val="004B2493"/>
    <w:rsid w:val="004C13F4"/>
    <w:rsid w:val="004C1722"/>
    <w:rsid w:val="004C4227"/>
    <w:rsid w:val="004C7285"/>
    <w:rsid w:val="004D07C0"/>
    <w:rsid w:val="004D2F6B"/>
    <w:rsid w:val="004D338C"/>
    <w:rsid w:val="004E173C"/>
    <w:rsid w:val="004E2422"/>
    <w:rsid w:val="004E3E5A"/>
    <w:rsid w:val="004E57FF"/>
    <w:rsid w:val="00505B59"/>
    <w:rsid w:val="00514018"/>
    <w:rsid w:val="00516981"/>
    <w:rsid w:val="00521225"/>
    <w:rsid w:val="00525448"/>
    <w:rsid w:val="005266E7"/>
    <w:rsid w:val="00527637"/>
    <w:rsid w:val="00531639"/>
    <w:rsid w:val="00536FED"/>
    <w:rsid w:val="005378FC"/>
    <w:rsid w:val="00544F18"/>
    <w:rsid w:val="00552E6C"/>
    <w:rsid w:val="0055300A"/>
    <w:rsid w:val="00553F77"/>
    <w:rsid w:val="00563F9F"/>
    <w:rsid w:val="00566E1D"/>
    <w:rsid w:val="00576CCE"/>
    <w:rsid w:val="00577881"/>
    <w:rsid w:val="00584867"/>
    <w:rsid w:val="0058707F"/>
    <w:rsid w:val="0058753E"/>
    <w:rsid w:val="0059000E"/>
    <w:rsid w:val="005913F5"/>
    <w:rsid w:val="00592B63"/>
    <w:rsid w:val="00597FE6"/>
    <w:rsid w:val="005A3DEB"/>
    <w:rsid w:val="005A557C"/>
    <w:rsid w:val="005A56D3"/>
    <w:rsid w:val="005A70C5"/>
    <w:rsid w:val="005B02C6"/>
    <w:rsid w:val="005B261A"/>
    <w:rsid w:val="005C4201"/>
    <w:rsid w:val="005C6CD0"/>
    <w:rsid w:val="005D02CC"/>
    <w:rsid w:val="005D65E1"/>
    <w:rsid w:val="005D73D0"/>
    <w:rsid w:val="005D774E"/>
    <w:rsid w:val="005E2076"/>
    <w:rsid w:val="005E44CE"/>
    <w:rsid w:val="005E6E98"/>
    <w:rsid w:val="005F127E"/>
    <w:rsid w:val="005F5604"/>
    <w:rsid w:val="005F6673"/>
    <w:rsid w:val="00612C3D"/>
    <w:rsid w:val="00640DA1"/>
    <w:rsid w:val="0064459C"/>
    <w:rsid w:val="00645A1D"/>
    <w:rsid w:val="0064614F"/>
    <w:rsid w:val="006465C8"/>
    <w:rsid w:val="00651E16"/>
    <w:rsid w:val="00660C27"/>
    <w:rsid w:val="00665637"/>
    <w:rsid w:val="00666128"/>
    <w:rsid w:val="006663B7"/>
    <w:rsid w:val="0068492B"/>
    <w:rsid w:val="0068582D"/>
    <w:rsid w:val="0069006D"/>
    <w:rsid w:val="00692BEE"/>
    <w:rsid w:val="006935D2"/>
    <w:rsid w:val="00693739"/>
    <w:rsid w:val="0069464F"/>
    <w:rsid w:val="006A117C"/>
    <w:rsid w:val="006A2021"/>
    <w:rsid w:val="006A4639"/>
    <w:rsid w:val="006B0ACE"/>
    <w:rsid w:val="006B6EE9"/>
    <w:rsid w:val="006B7F96"/>
    <w:rsid w:val="006C1C23"/>
    <w:rsid w:val="006C45F8"/>
    <w:rsid w:val="006C6368"/>
    <w:rsid w:val="006C6FEA"/>
    <w:rsid w:val="006D270F"/>
    <w:rsid w:val="006D6773"/>
    <w:rsid w:val="006D6835"/>
    <w:rsid w:val="006E3E6B"/>
    <w:rsid w:val="006F274B"/>
    <w:rsid w:val="006F3847"/>
    <w:rsid w:val="006F5687"/>
    <w:rsid w:val="007044CD"/>
    <w:rsid w:val="00704B6D"/>
    <w:rsid w:val="00704DE7"/>
    <w:rsid w:val="00712825"/>
    <w:rsid w:val="00713EE1"/>
    <w:rsid w:val="00720B14"/>
    <w:rsid w:val="0072107B"/>
    <w:rsid w:val="00722223"/>
    <w:rsid w:val="007237CD"/>
    <w:rsid w:val="00731511"/>
    <w:rsid w:val="00731997"/>
    <w:rsid w:val="00731B95"/>
    <w:rsid w:val="00732DED"/>
    <w:rsid w:val="00736507"/>
    <w:rsid w:val="00737795"/>
    <w:rsid w:val="00741FAC"/>
    <w:rsid w:val="007470A0"/>
    <w:rsid w:val="007479B7"/>
    <w:rsid w:val="00750438"/>
    <w:rsid w:val="00754B69"/>
    <w:rsid w:val="00756152"/>
    <w:rsid w:val="007575D8"/>
    <w:rsid w:val="00761557"/>
    <w:rsid w:val="007630E9"/>
    <w:rsid w:val="00763F73"/>
    <w:rsid w:val="00764D8F"/>
    <w:rsid w:val="00771494"/>
    <w:rsid w:val="00775686"/>
    <w:rsid w:val="00777CE6"/>
    <w:rsid w:val="00777CF4"/>
    <w:rsid w:val="0078213C"/>
    <w:rsid w:val="007933B9"/>
    <w:rsid w:val="00796DF1"/>
    <w:rsid w:val="007A070B"/>
    <w:rsid w:val="007A34EB"/>
    <w:rsid w:val="007A48E6"/>
    <w:rsid w:val="007A5C41"/>
    <w:rsid w:val="007A7D12"/>
    <w:rsid w:val="007B10CC"/>
    <w:rsid w:val="007B1265"/>
    <w:rsid w:val="007B1978"/>
    <w:rsid w:val="007B1B16"/>
    <w:rsid w:val="007B22FE"/>
    <w:rsid w:val="007B79E0"/>
    <w:rsid w:val="007C11DF"/>
    <w:rsid w:val="007C2742"/>
    <w:rsid w:val="007C44EF"/>
    <w:rsid w:val="007C7596"/>
    <w:rsid w:val="007D249D"/>
    <w:rsid w:val="007D2B58"/>
    <w:rsid w:val="007D3579"/>
    <w:rsid w:val="007D38E1"/>
    <w:rsid w:val="007D4A43"/>
    <w:rsid w:val="007D65DC"/>
    <w:rsid w:val="007E2852"/>
    <w:rsid w:val="007E28EB"/>
    <w:rsid w:val="007E409A"/>
    <w:rsid w:val="007F272B"/>
    <w:rsid w:val="007F4ACE"/>
    <w:rsid w:val="007F781A"/>
    <w:rsid w:val="0080098C"/>
    <w:rsid w:val="0080316E"/>
    <w:rsid w:val="00803A4B"/>
    <w:rsid w:val="00805C57"/>
    <w:rsid w:val="00806D4A"/>
    <w:rsid w:val="00815525"/>
    <w:rsid w:val="00815D2E"/>
    <w:rsid w:val="00816A0F"/>
    <w:rsid w:val="00817D4A"/>
    <w:rsid w:val="008222EE"/>
    <w:rsid w:val="008240AF"/>
    <w:rsid w:val="00824C0D"/>
    <w:rsid w:val="0082605A"/>
    <w:rsid w:val="00831FE1"/>
    <w:rsid w:val="0083628C"/>
    <w:rsid w:val="008513C6"/>
    <w:rsid w:val="00851429"/>
    <w:rsid w:val="00852477"/>
    <w:rsid w:val="008558E3"/>
    <w:rsid w:val="00856F6C"/>
    <w:rsid w:val="00857665"/>
    <w:rsid w:val="008633DF"/>
    <w:rsid w:val="008642AB"/>
    <w:rsid w:val="008674F3"/>
    <w:rsid w:val="00870F21"/>
    <w:rsid w:val="00872BD4"/>
    <w:rsid w:val="00874840"/>
    <w:rsid w:val="00882DAE"/>
    <w:rsid w:val="008846BD"/>
    <w:rsid w:val="00890A92"/>
    <w:rsid w:val="008925A5"/>
    <w:rsid w:val="00893CB6"/>
    <w:rsid w:val="008959B9"/>
    <w:rsid w:val="008979D3"/>
    <w:rsid w:val="008A0F23"/>
    <w:rsid w:val="008B10FF"/>
    <w:rsid w:val="008B383B"/>
    <w:rsid w:val="008C0207"/>
    <w:rsid w:val="008C021F"/>
    <w:rsid w:val="008C02CC"/>
    <w:rsid w:val="008C491D"/>
    <w:rsid w:val="008C508E"/>
    <w:rsid w:val="008D1118"/>
    <w:rsid w:val="008D1B93"/>
    <w:rsid w:val="008D4A00"/>
    <w:rsid w:val="008D7F8B"/>
    <w:rsid w:val="008E26C2"/>
    <w:rsid w:val="008E3638"/>
    <w:rsid w:val="008E3BD2"/>
    <w:rsid w:val="008E4211"/>
    <w:rsid w:val="008E5E2C"/>
    <w:rsid w:val="008F2132"/>
    <w:rsid w:val="008F2C1B"/>
    <w:rsid w:val="008F2EEF"/>
    <w:rsid w:val="008F5832"/>
    <w:rsid w:val="008F731A"/>
    <w:rsid w:val="009016D8"/>
    <w:rsid w:val="00902656"/>
    <w:rsid w:val="0090571C"/>
    <w:rsid w:val="00914709"/>
    <w:rsid w:val="00914719"/>
    <w:rsid w:val="00916429"/>
    <w:rsid w:val="00921B39"/>
    <w:rsid w:val="00921D0D"/>
    <w:rsid w:val="00923E06"/>
    <w:rsid w:val="00925C7B"/>
    <w:rsid w:val="009275E8"/>
    <w:rsid w:val="00930C45"/>
    <w:rsid w:val="00931866"/>
    <w:rsid w:val="00934197"/>
    <w:rsid w:val="009363EF"/>
    <w:rsid w:val="009376D1"/>
    <w:rsid w:val="009433EC"/>
    <w:rsid w:val="009507C2"/>
    <w:rsid w:val="00956CB0"/>
    <w:rsid w:val="00962579"/>
    <w:rsid w:val="009638AB"/>
    <w:rsid w:val="009738B4"/>
    <w:rsid w:val="009765D5"/>
    <w:rsid w:val="00976E87"/>
    <w:rsid w:val="009806F6"/>
    <w:rsid w:val="00982BE1"/>
    <w:rsid w:val="009921E7"/>
    <w:rsid w:val="00995F2E"/>
    <w:rsid w:val="009A14C2"/>
    <w:rsid w:val="009B19E3"/>
    <w:rsid w:val="009B1B7E"/>
    <w:rsid w:val="009B1F78"/>
    <w:rsid w:val="009B2CC8"/>
    <w:rsid w:val="009B5E40"/>
    <w:rsid w:val="009B620C"/>
    <w:rsid w:val="009C6D81"/>
    <w:rsid w:val="009C6D91"/>
    <w:rsid w:val="009D07A5"/>
    <w:rsid w:val="009D13C4"/>
    <w:rsid w:val="009E0DAC"/>
    <w:rsid w:val="009E3787"/>
    <w:rsid w:val="009F11B1"/>
    <w:rsid w:val="009F2EF6"/>
    <w:rsid w:val="009F3B01"/>
    <w:rsid w:val="009F6DF8"/>
    <w:rsid w:val="00A0037D"/>
    <w:rsid w:val="00A02785"/>
    <w:rsid w:val="00A03340"/>
    <w:rsid w:val="00A0447D"/>
    <w:rsid w:val="00A057A4"/>
    <w:rsid w:val="00A15287"/>
    <w:rsid w:val="00A17D8D"/>
    <w:rsid w:val="00A2150F"/>
    <w:rsid w:val="00A24279"/>
    <w:rsid w:val="00A276E4"/>
    <w:rsid w:val="00A3406A"/>
    <w:rsid w:val="00A341AF"/>
    <w:rsid w:val="00A35261"/>
    <w:rsid w:val="00A44593"/>
    <w:rsid w:val="00A4670F"/>
    <w:rsid w:val="00A505EC"/>
    <w:rsid w:val="00A515E7"/>
    <w:rsid w:val="00A5250A"/>
    <w:rsid w:val="00A5260A"/>
    <w:rsid w:val="00A55E7A"/>
    <w:rsid w:val="00A56501"/>
    <w:rsid w:val="00A613EB"/>
    <w:rsid w:val="00A62506"/>
    <w:rsid w:val="00A642C4"/>
    <w:rsid w:val="00A6702A"/>
    <w:rsid w:val="00A702BD"/>
    <w:rsid w:val="00A71BB1"/>
    <w:rsid w:val="00A730E4"/>
    <w:rsid w:val="00A74826"/>
    <w:rsid w:val="00A75337"/>
    <w:rsid w:val="00A83420"/>
    <w:rsid w:val="00A843C7"/>
    <w:rsid w:val="00A9602D"/>
    <w:rsid w:val="00A9609D"/>
    <w:rsid w:val="00A9626F"/>
    <w:rsid w:val="00A964D4"/>
    <w:rsid w:val="00AA1497"/>
    <w:rsid w:val="00AA20A9"/>
    <w:rsid w:val="00AA3D64"/>
    <w:rsid w:val="00AB0D0C"/>
    <w:rsid w:val="00AB0D0D"/>
    <w:rsid w:val="00AB3473"/>
    <w:rsid w:val="00AB65DE"/>
    <w:rsid w:val="00AC1EAF"/>
    <w:rsid w:val="00AC3ADA"/>
    <w:rsid w:val="00AC4DE2"/>
    <w:rsid w:val="00AC54DE"/>
    <w:rsid w:val="00AC69A0"/>
    <w:rsid w:val="00AC6A79"/>
    <w:rsid w:val="00AC7BEB"/>
    <w:rsid w:val="00AD192A"/>
    <w:rsid w:val="00AE2D4A"/>
    <w:rsid w:val="00AE424F"/>
    <w:rsid w:val="00AE5DC6"/>
    <w:rsid w:val="00AE7891"/>
    <w:rsid w:val="00AF0581"/>
    <w:rsid w:val="00AF1F7A"/>
    <w:rsid w:val="00AF2E33"/>
    <w:rsid w:val="00AF497A"/>
    <w:rsid w:val="00AF5F6A"/>
    <w:rsid w:val="00AF6824"/>
    <w:rsid w:val="00B014B0"/>
    <w:rsid w:val="00B0457A"/>
    <w:rsid w:val="00B04AC6"/>
    <w:rsid w:val="00B1113E"/>
    <w:rsid w:val="00B13CE0"/>
    <w:rsid w:val="00B14D55"/>
    <w:rsid w:val="00B15969"/>
    <w:rsid w:val="00B22ABA"/>
    <w:rsid w:val="00B22D2D"/>
    <w:rsid w:val="00B236A1"/>
    <w:rsid w:val="00B23E00"/>
    <w:rsid w:val="00B318E5"/>
    <w:rsid w:val="00B31A39"/>
    <w:rsid w:val="00B31D08"/>
    <w:rsid w:val="00B3316A"/>
    <w:rsid w:val="00B3363D"/>
    <w:rsid w:val="00B37503"/>
    <w:rsid w:val="00B43D16"/>
    <w:rsid w:val="00B44B13"/>
    <w:rsid w:val="00B468C4"/>
    <w:rsid w:val="00B47180"/>
    <w:rsid w:val="00B53B53"/>
    <w:rsid w:val="00B54998"/>
    <w:rsid w:val="00B56623"/>
    <w:rsid w:val="00B60B00"/>
    <w:rsid w:val="00B63DA1"/>
    <w:rsid w:val="00B7110B"/>
    <w:rsid w:val="00B714D7"/>
    <w:rsid w:val="00B71DE6"/>
    <w:rsid w:val="00B7355E"/>
    <w:rsid w:val="00B74D05"/>
    <w:rsid w:val="00B81D59"/>
    <w:rsid w:val="00B82ED4"/>
    <w:rsid w:val="00B8502E"/>
    <w:rsid w:val="00B93B35"/>
    <w:rsid w:val="00BA043D"/>
    <w:rsid w:val="00BA27F1"/>
    <w:rsid w:val="00BA3C4F"/>
    <w:rsid w:val="00BA580A"/>
    <w:rsid w:val="00BB0DC1"/>
    <w:rsid w:val="00BB60DB"/>
    <w:rsid w:val="00BB6FD5"/>
    <w:rsid w:val="00BC0722"/>
    <w:rsid w:val="00BC2DD9"/>
    <w:rsid w:val="00BC6EC4"/>
    <w:rsid w:val="00BD47C4"/>
    <w:rsid w:val="00BD65F2"/>
    <w:rsid w:val="00BD7355"/>
    <w:rsid w:val="00BE0520"/>
    <w:rsid w:val="00BE33D3"/>
    <w:rsid w:val="00BE5297"/>
    <w:rsid w:val="00BE799C"/>
    <w:rsid w:val="00BF0954"/>
    <w:rsid w:val="00BF1A8E"/>
    <w:rsid w:val="00BF3669"/>
    <w:rsid w:val="00BF375B"/>
    <w:rsid w:val="00BF49F6"/>
    <w:rsid w:val="00C02999"/>
    <w:rsid w:val="00C055B0"/>
    <w:rsid w:val="00C0577E"/>
    <w:rsid w:val="00C1222B"/>
    <w:rsid w:val="00C12F65"/>
    <w:rsid w:val="00C27678"/>
    <w:rsid w:val="00C31602"/>
    <w:rsid w:val="00C336EB"/>
    <w:rsid w:val="00C538CE"/>
    <w:rsid w:val="00C54162"/>
    <w:rsid w:val="00C54351"/>
    <w:rsid w:val="00C55833"/>
    <w:rsid w:val="00C56517"/>
    <w:rsid w:val="00C60D65"/>
    <w:rsid w:val="00C621F8"/>
    <w:rsid w:val="00C62848"/>
    <w:rsid w:val="00C628A3"/>
    <w:rsid w:val="00C668A3"/>
    <w:rsid w:val="00C74C61"/>
    <w:rsid w:val="00C74D34"/>
    <w:rsid w:val="00C762D3"/>
    <w:rsid w:val="00C77D42"/>
    <w:rsid w:val="00C81167"/>
    <w:rsid w:val="00C81199"/>
    <w:rsid w:val="00C815EA"/>
    <w:rsid w:val="00C8488C"/>
    <w:rsid w:val="00C85A87"/>
    <w:rsid w:val="00C85C32"/>
    <w:rsid w:val="00C8660D"/>
    <w:rsid w:val="00CA4B24"/>
    <w:rsid w:val="00CB212D"/>
    <w:rsid w:val="00CB3C3F"/>
    <w:rsid w:val="00CB4405"/>
    <w:rsid w:val="00CB4B3E"/>
    <w:rsid w:val="00CC2732"/>
    <w:rsid w:val="00CC30BE"/>
    <w:rsid w:val="00CC3526"/>
    <w:rsid w:val="00CC45FE"/>
    <w:rsid w:val="00CC4950"/>
    <w:rsid w:val="00CC546B"/>
    <w:rsid w:val="00CC57A8"/>
    <w:rsid w:val="00CC7E34"/>
    <w:rsid w:val="00CC7F1B"/>
    <w:rsid w:val="00CD07C2"/>
    <w:rsid w:val="00CD282B"/>
    <w:rsid w:val="00CD6985"/>
    <w:rsid w:val="00CE1706"/>
    <w:rsid w:val="00CE40BA"/>
    <w:rsid w:val="00CE5EAA"/>
    <w:rsid w:val="00CE62F5"/>
    <w:rsid w:val="00CF54EB"/>
    <w:rsid w:val="00CF5F10"/>
    <w:rsid w:val="00D03381"/>
    <w:rsid w:val="00D04D46"/>
    <w:rsid w:val="00D04F5D"/>
    <w:rsid w:val="00D067F8"/>
    <w:rsid w:val="00D11F5F"/>
    <w:rsid w:val="00D12977"/>
    <w:rsid w:val="00D14BCE"/>
    <w:rsid w:val="00D171DF"/>
    <w:rsid w:val="00D20D38"/>
    <w:rsid w:val="00D20FF3"/>
    <w:rsid w:val="00D21DA2"/>
    <w:rsid w:val="00D24783"/>
    <w:rsid w:val="00D46A8C"/>
    <w:rsid w:val="00D46ECC"/>
    <w:rsid w:val="00D5079D"/>
    <w:rsid w:val="00D52655"/>
    <w:rsid w:val="00D56F8E"/>
    <w:rsid w:val="00D61458"/>
    <w:rsid w:val="00D64EF6"/>
    <w:rsid w:val="00D65798"/>
    <w:rsid w:val="00D7049A"/>
    <w:rsid w:val="00D824D8"/>
    <w:rsid w:val="00D857C3"/>
    <w:rsid w:val="00D8714A"/>
    <w:rsid w:val="00D9049E"/>
    <w:rsid w:val="00D90A37"/>
    <w:rsid w:val="00D90B16"/>
    <w:rsid w:val="00D95F0C"/>
    <w:rsid w:val="00D97754"/>
    <w:rsid w:val="00DA7FB0"/>
    <w:rsid w:val="00DB2C0A"/>
    <w:rsid w:val="00DB363E"/>
    <w:rsid w:val="00DB3761"/>
    <w:rsid w:val="00DB3CBD"/>
    <w:rsid w:val="00DC1061"/>
    <w:rsid w:val="00DC3016"/>
    <w:rsid w:val="00DC3881"/>
    <w:rsid w:val="00DC3BA3"/>
    <w:rsid w:val="00DC4959"/>
    <w:rsid w:val="00DC5CAF"/>
    <w:rsid w:val="00DC76D0"/>
    <w:rsid w:val="00DC7CC9"/>
    <w:rsid w:val="00DD1DD4"/>
    <w:rsid w:val="00DD3FD1"/>
    <w:rsid w:val="00DD6304"/>
    <w:rsid w:val="00DD79E3"/>
    <w:rsid w:val="00DE2F3F"/>
    <w:rsid w:val="00DE2F4A"/>
    <w:rsid w:val="00DE542B"/>
    <w:rsid w:val="00DE705B"/>
    <w:rsid w:val="00DF0308"/>
    <w:rsid w:val="00E0440A"/>
    <w:rsid w:val="00E1068E"/>
    <w:rsid w:val="00E12A20"/>
    <w:rsid w:val="00E1529D"/>
    <w:rsid w:val="00E15845"/>
    <w:rsid w:val="00E1606F"/>
    <w:rsid w:val="00E1639F"/>
    <w:rsid w:val="00E20465"/>
    <w:rsid w:val="00E24C28"/>
    <w:rsid w:val="00E24E96"/>
    <w:rsid w:val="00E264FE"/>
    <w:rsid w:val="00E27CA0"/>
    <w:rsid w:val="00E27D30"/>
    <w:rsid w:val="00E31E8A"/>
    <w:rsid w:val="00E32A4D"/>
    <w:rsid w:val="00E32EB9"/>
    <w:rsid w:val="00E40458"/>
    <w:rsid w:val="00E4130B"/>
    <w:rsid w:val="00E47C07"/>
    <w:rsid w:val="00E51D91"/>
    <w:rsid w:val="00E54982"/>
    <w:rsid w:val="00E600D0"/>
    <w:rsid w:val="00E73F77"/>
    <w:rsid w:val="00E74258"/>
    <w:rsid w:val="00E74AF6"/>
    <w:rsid w:val="00E74FB8"/>
    <w:rsid w:val="00E80CFF"/>
    <w:rsid w:val="00E84D93"/>
    <w:rsid w:val="00E95784"/>
    <w:rsid w:val="00EA7D84"/>
    <w:rsid w:val="00EB0594"/>
    <w:rsid w:val="00EC3743"/>
    <w:rsid w:val="00EC79C2"/>
    <w:rsid w:val="00EC7D63"/>
    <w:rsid w:val="00ED7E7C"/>
    <w:rsid w:val="00EE0A48"/>
    <w:rsid w:val="00EE0D03"/>
    <w:rsid w:val="00EE1BD4"/>
    <w:rsid w:val="00EE7932"/>
    <w:rsid w:val="00EF06F1"/>
    <w:rsid w:val="00EF221F"/>
    <w:rsid w:val="00EF59E4"/>
    <w:rsid w:val="00EF5A83"/>
    <w:rsid w:val="00EF78D0"/>
    <w:rsid w:val="00F0250E"/>
    <w:rsid w:val="00F04D1B"/>
    <w:rsid w:val="00F060A6"/>
    <w:rsid w:val="00F06721"/>
    <w:rsid w:val="00F10640"/>
    <w:rsid w:val="00F12524"/>
    <w:rsid w:val="00F16F78"/>
    <w:rsid w:val="00F22057"/>
    <w:rsid w:val="00F3433A"/>
    <w:rsid w:val="00F37234"/>
    <w:rsid w:val="00F4191B"/>
    <w:rsid w:val="00F52E58"/>
    <w:rsid w:val="00F617AC"/>
    <w:rsid w:val="00F634BD"/>
    <w:rsid w:val="00F65770"/>
    <w:rsid w:val="00F66578"/>
    <w:rsid w:val="00F66853"/>
    <w:rsid w:val="00F67DC2"/>
    <w:rsid w:val="00F773FF"/>
    <w:rsid w:val="00F77899"/>
    <w:rsid w:val="00F8784C"/>
    <w:rsid w:val="00F91446"/>
    <w:rsid w:val="00F920BE"/>
    <w:rsid w:val="00F928E0"/>
    <w:rsid w:val="00F938F8"/>
    <w:rsid w:val="00F97B3F"/>
    <w:rsid w:val="00FA0331"/>
    <w:rsid w:val="00FA0460"/>
    <w:rsid w:val="00FA07C7"/>
    <w:rsid w:val="00FA114F"/>
    <w:rsid w:val="00FA415E"/>
    <w:rsid w:val="00FB77F8"/>
    <w:rsid w:val="00FC20CB"/>
    <w:rsid w:val="00FC4AE1"/>
    <w:rsid w:val="00FC4BD7"/>
    <w:rsid w:val="00FC4F4F"/>
    <w:rsid w:val="00FC777B"/>
    <w:rsid w:val="00FD04EE"/>
    <w:rsid w:val="00FD12B9"/>
    <w:rsid w:val="00FD1882"/>
    <w:rsid w:val="00FD4C32"/>
    <w:rsid w:val="00FE1788"/>
    <w:rsid w:val="00FE1C74"/>
    <w:rsid w:val="00FE6418"/>
    <w:rsid w:val="00FF4836"/>
  </w:rsids>
  <m:mathPr>
    <m:mathFont m:val="Cambria Math"/>
    <m:brkBin m:val="before"/>
    <m:brkBinSub m:val="--"/>
    <m:smallFrac m:val="0"/>
    <m:dispDef/>
    <m:lMargin m:val="0"/>
    <m:rMargin m:val="0"/>
    <m:defJc m:val="centerGroup"/>
    <m:wrapIndent m:val="1440"/>
    <m:intLim m:val="subSup"/>
    <m:naryLim m:val="undOvr"/>
  </m:mathPr>
  <w:themeFontLang w:val="sr-Cyrl-R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chartTrackingRefBased/>
  <w15:docId w15:val="{59265CBC-18C5-4830-8220-D903B4A24F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sr-Cyrl-R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13F5"/>
    <w:pPr>
      <w:spacing w:after="120" w:line="240" w:lineRule="auto"/>
      <w:jc w:val="both"/>
    </w:pPr>
    <w:rPr>
      <w:rFonts w:ascii="Times New Roman" w:hAnsi="Times New Roman"/>
      <w:sz w:val="20"/>
      <w:lang w:val="en-US"/>
    </w:rPr>
  </w:style>
  <w:style w:type="paragraph" w:styleId="Heading1">
    <w:name w:val="heading 1"/>
    <w:basedOn w:val="Normal"/>
    <w:next w:val="Normal"/>
    <w:link w:val="Heading1Char"/>
    <w:uiPriority w:val="9"/>
    <w:qFormat/>
    <w:rsid w:val="0046503E"/>
    <w:pPr>
      <w:keepNext/>
      <w:keepLines/>
      <w:numPr>
        <w:numId w:val="2"/>
      </w:numPr>
      <w:spacing w:before="360" w:after="240"/>
      <w:jc w:val="left"/>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46503E"/>
    <w:pPr>
      <w:keepNext/>
      <w:keepLines/>
      <w:numPr>
        <w:ilvl w:val="1"/>
        <w:numId w:val="2"/>
      </w:numPr>
      <w:spacing w:before="240"/>
      <w:jc w:val="left"/>
      <w:outlineLvl w:val="1"/>
    </w:pPr>
    <w:rPr>
      <w:rFonts w:eastAsiaTheme="majorEastAsia" w:cstheme="majorBidi"/>
      <w:szCs w:val="26"/>
    </w:rPr>
  </w:style>
  <w:style w:type="paragraph" w:styleId="Heading3">
    <w:name w:val="heading 3"/>
    <w:basedOn w:val="Normal"/>
    <w:next w:val="Normal"/>
    <w:link w:val="Heading3Char"/>
    <w:uiPriority w:val="9"/>
    <w:unhideWhenUsed/>
    <w:qFormat/>
    <w:rsid w:val="00E24C28"/>
    <w:pPr>
      <w:keepNext/>
      <w:keepLines/>
      <w:numPr>
        <w:ilvl w:val="2"/>
        <w:numId w:val="2"/>
      </w:numPr>
      <w:outlineLvl w:val="2"/>
    </w:pPr>
    <w:rPr>
      <w:rFonts w:eastAsiaTheme="majorEastAsia" w:cstheme="majorBid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B3473"/>
    <w:pPr>
      <w:tabs>
        <w:tab w:val="center" w:pos="4513"/>
        <w:tab w:val="right" w:pos="9026"/>
      </w:tabs>
      <w:spacing w:after="0"/>
    </w:pPr>
  </w:style>
  <w:style w:type="character" w:customStyle="1" w:styleId="HeaderChar">
    <w:name w:val="Header Char"/>
    <w:basedOn w:val="DefaultParagraphFont"/>
    <w:link w:val="Header"/>
    <w:uiPriority w:val="99"/>
    <w:rsid w:val="00AB3473"/>
    <w:rPr>
      <w:lang w:val="sr-Latn-RS"/>
    </w:rPr>
  </w:style>
  <w:style w:type="paragraph" w:styleId="Footer">
    <w:name w:val="footer"/>
    <w:basedOn w:val="Normal"/>
    <w:link w:val="FooterChar"/>
    <w:uiPriority w:val="99"/>
    <w:unhideWhenUsed/>
    <w:rsid w:val="00AB3473"/>
    <w:pPr>
      <w:tabs>
        <w:tab w:val="center" w:pos="4513"/>
        <w:tab w:val="right" w:pos="9026"/>
      </w:tabs>
      <w:spacing w:after="0"/>
    </w:pPr>
  </w:style>
  <w:style w:type="character" w:customStyle="1" w:styleId="FooterChar">
    <w:name w:val="Footer Char"/>
    <w:basedOn w:val="DefaultParagraphFont"/>
    <w:link w:val="Footer"/>
    <w:uiPriority w:val="99"/>
    <w:rsid w:val="00AB3473"/>
    <w:rPr>
      <w:lang w:val="sr-Latn-RS"/>
    </w:rPr>
  </w:style>
  <w:style w:type="paragraph" w:styleId="ListParagraph">
    <w:name w:val="List Paragraph"/>
    <w:basedOn w:val="Normal"/>
    <w:uiPriority w:val="34"/>
    <w:rsid w:val="00956CB0"/>
    <w:pPr>
      <w:ind w:left="720"/>
      <w:contextualSpacing/>
    </w:pPr>
  </w:style>
  <w:style w:type="paragraph" w:styleId="BalloonText">
    <w:name w:val="Balloon Text"/>
    <w:basedOn w:val="Normal"/>
    <w:link w:val="BalloonTextChar"/>
    <w:uiPriority w:val="99"/>
    <w:semiHidden/>
    <w:unhideWhenUsed/>
    <w:rsid w:val="00BF1A8E"/>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F1A8E"/>
    <w:rPr>
      <w:rFonts w:ascii="Segoe UI" w:hAnsi="Segoe UI" w:cs="Segoe UI"/>
      <w:sz w:val="18"/>
      <w:szCs w:val="18"/>
      <w:lang w:val="sr-Latn-RS"/>
    </w:rPr>
  </w:style>
  <w:style w:type="character" w:customStyle="1" w:styleId="Heading1Char">
    <w:name w:val="Heading 1 Char"/>
    <w:basedOn w:val="DefaultParagraphFont"/>
    <w:link w:val="Heading1"/>
    <w:uiPriority w:val="9"/>
    <w:rsid w:val="0046503E"/>
    <w:rPr>
      <w:rFonts w:ascii="Times New Roman" w:eastAsiaTheme="majorEastAsia" w:hAnsi="Times New Roman" w:cstheme="majorBidi"/>
      <w:b/>
      <w:sz w:val="20"/>
      <w:szCs w:val="32"/>
      <w:lang w:val="sr-Latn-RS"/>
    </w:rPr>
  </w:style>
  <w:style w:type="character" w:customStyle="1" w:styleId="Heading2Char">
    <w:name w:val="Heading 2 Char"/>
    <w:basedOn w:val="DefaultParagraphFont"/>
    <w:link w:val="Heading2"/>
    <w:uiPriority w:val="9"/>
    <w:rsid w:val="0046503E"/>
    <w:rPr>
      <w:rFonts w:ascii="Times New Roman" w:eastAsiaTheme="majorEastAsia" w:hAnsi="Times New Roman" w:cstheme="majorBidi"/>
      <w:sz w:val="20"/>
      <w:szCs w:val="26"/>
      <w:lang w:val="sr-Latn-RS"/>
    </w:rPr>
  </w:style>
  <w:style w:type="character" w:customStyle="1" w:styleId="Heading3Char">
    <w:name w:val="Heading 3 Char"/>
    <w:basedOn w:val="DefaultParagraphFont"/>
    <w:link w:val="Heading3"/>
    <w:uiPriority w:val="9"/>
    <w:rsid w:val="00E24C28"/>
    <w:rPr>
      <w:rFonts w:ascii="Times New Roman" w:eastAsiaTheme="majorEastAsia" w:hAnsi="Times New Roman" w:cstheme="majorBidi"/>
      <w:sz w:val="20"/>
      <w:szCs w:val="24"/>
      <w:lang w:val="sr-Latn-RS"/>
    </w:rPr>
  </w:style>
  <w:style w:type="paragraph" w:customStyle="1" w:styleId="BodyText1">
    <w:name w:val="Body Text1"/>
    <w:basedOn w:val="Normal"/>
    <w:link w:val="BodytextChar"/>
    <w:rsid w:val="00405996"/>
  </w:style>
  <w:style w:type="paragraph" w:styleId="Title">
    <w:name w:val="Title"/>
    <w:basedOn w:val="Normal"/>
    <w:next w:val="Normal"/>
    <w:link w:val="TitleChar"/>
    <w:uiPriority w:val="10"/>
    <w:qFormat/>
    <w:rsid w:val="008B383B"/>
    <w:pPr>
      <w:spacing w:after="360"/>
      <w:jc w:val="left"/>
    </w:pPr>
    <w:rPr>
      <w:rFonts w:cs="Times New Roman"/>
      <w:b/>
      <w:sz w:val="32"/>
    </w:rPr>
  </w:style>
  <w:style w:type="character" w:customStyle="1" w:styleId="BodytextChar">
    <w:name w:val="Body text Char"/>
    <w:basedOn w:val="DefaultParagraphFont"/>
    <w:link w:val="BodyText1"/>
    <w:rsid w:val="00405996"/>
    <w:rPr>
      <w:rFonts w:ascii="Times New Roman" w:hAnsi="Times New Roman"/>
      <w:sz w:val="20"/>
      <w:lang w:val="sr-Latn-RS"/>
    </w:rPr>
  </w:style>
  <w:style w:type="character" w:customStyle="1" w:styleId="TitleChar">
    <w:name w:val="Title Char"/>
    <w:basedOn w:val="DefaultParagraphFont"/>
    <w:link w:val="Title"/>
    <w:uiPriority w:val="10"/>
    <w:rsid w:val="008B383B"/>
    <w:rPr>
      <w:rFonts w:ascii="Times New Roman" w:hAnsi="Times New Roman" w:cs="Times New Roman"/>
      <w:b/>
      <w:sz w:val="32"/>
      <w:lang w:val="sr-Latn-RS"/>
    </w:rPr>
  </w:style>
  <w:style w:type="paragraph" w:customStyle="1" w:styleId="Affiliation">
    <w:name w:val="Affiliation"/>
    <w:basedOn w:val="Normal"/>
    <w:link w:val="AffiliationChar"/>
    <w:qFormat/>
    <w:rsid w:val="002824A0"/>
    <w:pPr>
      <w:spacing w:after="60"/>
      <w:jc w:val="left"/>
    </w:pPr>
    <w:rPr>
      <w:rFonts w:cs="Times New Roman"/>
      <w:szCs w:val="24"/>
      <w:vertAlign w:val="superscript"/>
    </w:rPr>
  </w:style>
  <w:style w:type="paragraph" w:customStyle="1" w:styleId="Abstract">
    <w:name w:val="Abstract"/>
    <w:basedOn w:val="Normal"/>
    <w:link w:val="AbstractChar"/>
    <w:qFormat/>
    <w:rsid w:val="002824A0"/>
    <w:pPr>
      <w:pBdr>
        <w:bottom w:val="single" w:sz="8" w:space="6" w:color="auto"/>
      </w:pBdr>
      <w:spacing w:before="120"/>
    </w:pPr>
    <w:rPr>
      <w:rFonts w:cs="Times New Roman"/>
      <w:szCs w:val="24"/>
    </w:rPr>
  </w:style>
  <w:style w:type="character" w:customStyle="1" w:styleId="AffiliationChar">
    <w:name w:val="Affiliation Char"/>
    <w:basedOn w:val="DefaultParagraphFont"/>
    <w:link w:val="Affiliation"/>
    <w:rsid w:val="002824A0"/>
    <w:rPr>
      <w:rFonts w:ascii="Times New Roman" w:hAnsi="Times New Roman" w:cs="Times New Roman"/>
      <w:sz w:val="20"/>
      <w:szCs w:val="24"/>
      <w:vertAlign w:val="superscript"/>
      <w:lang w:val="en-US"/>
    </w:rPr>
  </w:style>
  <w:style w:type="paragraph" w:customStyle="1" w:styleId="Keywords">
    <w:name w:val="Keywords"/>
    <w:basedOn w:val="Normal"/>
    <w:link w:val="KeywordsChar"/>
    <w:qFormat/>
    <w:rsid w:val="002824A0"/>
    <w:pPr>
      <w:pBdr>
        <w:bottom w:val="single" w:sz="8" w:space="6" w:color="auto"/>
      </w:pBdr>
      <w:spacing w:before="120"/>
      <w:jc w:val="left"/>
    </w:pPr>
    <w:rPr>
      <w:rFonts w:cs="Times New Roman"/>
      <w:szCs w:val="24"/>
    </w:rPr>
  </w:style>
  <w:style w:type="character" w:customStyle="1" w:styleId="AbstractChar">
    <w:name w:val="Abstract Char"/>
    <w:basedOn w:val="DefaultParagraphFont"/>
    <w:link w:val="Abstract"/>
    <w:rsid w:val="002824A0"/>
    <w:rPr>
      <w:rFonts w:ascii="Times New Roman" w:hAnsi="Times New Roman" w:cs="Times New Roman"/>
      <w:sz w:val="20"/>
      <w:szCs w:val="24"/>
      <w:lang w:val="en-US"/>
    </w:rPr>
  </w:style>
  <w:style w:type="paragraph" w:customStyle="1" w:styleId="Authors">
    <w:name w:val="Authors"/>
    <w:basedOn w:val="Normal"/>
    <w:qFormat/>
    <w:rsid w:val="00DC3881"/>
    <w:pPr>
      <w:spacing w:after="240"/>
      <w:jc w:val="left"/>
    </w:pPr>
    <w:rPr>
      <w:rFonts w:cs="Times New Roman"/>
      <w:sz w:val="24"/>
      <w:szCs w:val="24"/>
    </w:rPr>
  </w:style>
  <w:style w:type="character" w:customStyle="1" w:styleId="KeywordsChar">
    <w:name w:val="Keywords Char"/>
    <w:basedOn w:val="DefaultParagraphFont"/>
    <w:link w:val="Keywords"/>
    <w:rsid w:val="002824A0"/>
    <w:rPr>
      <w:rFonts w:ascii="Times New Roman" w:hAnsi="Times New Roman" w:cs="Times New Roman"/>
      <w:sz w:val="20"/>
      <w:szCs w:val="24"/>
      <w:lang w:val="en-US"/>
    </w:rPr>
  </w:style>
  <w:style w:type="paragraph" w:customStyle="1" w:styleId="Formula">
    <w:name w:val="Formula"/>
    <w:basedOn w:val="BodyText1"/>
    <w:link w:val="FormulaChar"/>
    <w:qFormat/>
    <w:rsid w:val="006A117C"/>
    <w:pPr>
      <w:tabs>
        <w:tab w:val="center" w:pos="4820"/>
        <w:tab w:val="right" w:pos="9497"/>
      </w:tabs>
      <w:jc w:val="center"/>
    </w:pPr>
  </w:style>
  <w:style w:type="paragraph" w:customStyle="1" w:styleId="Tablecaption">
    <w:name w:val="Table caption"/>
    <w:basedOn w:val="BodyText1"/>
    <w:link w:val="TablecaptionChar"/>
    <w:qFormat/>
    <w:rsid w:val="00A5250A"/>
    <w:pPr>
      <w:jc w:val="center"/>
    </w:pPr>
  </w:style>
  <w:style w:type="character" w:customStyle="1" w:styleId="FormulaChar">
    <w:name w:val="Formula Char"/>
    <w:basedOn w:val="BodytextChar"/>
    <w:link w:val="Formula"/>
    <w:rsid w:val="006A117C"/>
    <w:rPr>
      <w:rFonts w:ascii="Times New Roman" w:hAnsi="Times New Roman"/>
      <w:sz w:val="20"/>
      <w:lang w:val="sr-Latn-RS"/>
    </w:rPr>
  </w:style>
  <w:style w:type="paragraph" w:customStyle="1" w:styleId="Figurecaption">
    <w:name w:val="Figure caption"/>
    <w:basedOn w:val="BodyText1"/>
    <w:link w:val="FigurecaptionChar"/>
    <w:qFormat/>
    <w:rsid w:val="003C5F9E"/>
    <w:pPr>
      <w:jc w:val="center"/>
    </w:pPr>
  </w:style>
  <w:style w:type="character" w:customStyle="1" w:styleId="TablecaptionChar">
    <w:name w:val="Table caption Char"/>
    <w:basedOn w:val="BodytextChar"/>
    <w:link w:val="Tablecaption"/>
    <w:rsid w:val="00A5250A"/>
    <w:rPr>
      <w:rFonts w:ascii="Times New Roman" w:hAnsi="Times New Roman"/>
      <w:sz w:val="20"/>
      <w:lang w:val="sr-Latn-RS"/>
    </w:rPr>
  </w:style>
  <w:style w:type="character" w:customStyle="1" w:styleId="FigurecaptionChar">
    <w:name w:val="Figure caption Char"/>
    <w:basedOn w:val="BodytextChar"/>
    <w:link w:val="Figurecaption"/>
    <w:rsid w:val="003C5F9E"/>
    <w:rPr>
      <w:rFonts w:ascii="Times New Roman" w:hAnsi="Times New Roman"/>
      <w:sz w:val="20"/>
      <w:lang w:val="sr-Latn-RS"/>
    </w:rPr>
  </w:style>
  <w:style w:type="character" w:styleId="Hyperlink">
    <w:name w:val="Hyperlink"/>
    <w:basedOn w:val="DefaultParagraphFont"/>
    <w:uiPriority w:val="99"/>
    <w:unhideWhenUsed/>
    <w:rsid w:val="009B1F78"/>
    <w:rPr>
      <w:color w:val="0563C1" w:themeColor="hyperlink"/>
      <w:u w:val="single"/>
    </w:rPr>
  </w:style>
  <w:style w:type="paragraph" w:customStyle="1" w:styleId="Reference">
    <w:name w:val="Reference"/>
    <w:basedOn w:val="BodyText"/>
    <w:link w:val="ReferenceChar"/>
    <w:qFormat/>
    <w:rsid w:val="00255CC0"/>
    <w:pPr>
      <w:numPr>
        <w:numId w:val="4"/>
      </w:numPr>
      <w:jc w:val="left"/>
    </w:pPr>
  </w:style>
  <w:style w:type="paragraph" w:styleId="BodyText">
    <w:name w:val="Body Text"/>
    <w:basedOn w:val="Normal"/>
    <w:link w:val="BodyTextChar0"/>
    <w:qFormat/>
    <w:rsid w:val="00AB65DE"/>
  </w:style>
  <w:style w:type="character" w:customStyle="1" w:styleId="BodyTextChar0">
    <w:name w:val="Body Text Char"/>
    <w:basedOn w:val="DefaultParagraphFont"/>
    <w:link w:val="BodyText"/>
    <w:rsid w:val="005913F5"/>
    <w:rPr>
      <w:rFonts w:ascii="Times New Roman" w:hAnsi="Times New Roman"/>
      <w:sz w:val="20"/>
      <w:lang w:val="en-US"/>
    </w:rPr>
  </w:style>
  <w:style w:type="character" w:customStyle="1" w:styleId="ReferenceChar">
    <w:name w:val="Reference Char"/>
    <w:basedOn w:val="BodyTextChar0"/>
    <w:link w:val="Reference"/>
    <w:rsid w:val="00255CC0"/>
    <w:rPr>
      <w:rFonts w:ascii="Times New Roman" w:hAnsi="Times New Roman"/>
      <w:sz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yperlink" Target="https://doi.org/10.1115/1.1767847"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http://www.gearboxsale.co.za/images/gb%20banner.jpg" TargetMode="External"/><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1E890D-01EC-4B45-A544-00CE64A51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4</Pages>
  <Words>2008</Words>
  <Characters>11446</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so</dc:creator>
  <cp:keywords/>
  <dc:description/>
  <cp:lastModifiedBy>Miso</cp:lastModifiedBy>
  <cp:revision>5</cp:revision>
  <cp:lastPrinted>2022-02-07T13:47:00Z</cp:lastPrinted>
  <dcterms:created xsi:type="dcterms:W3CDTF">2022-02-09T12:46:00Z</dcterms:created>
  <dcterms:modified xsi:type="dcterms:W3CDTF">2022-04-26T13:07:00Z</dcterms:modified>
</cp:coreProperties>
</file>